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activeX/activeX1.xml" ContentType="application/vnd.ms-office.activeX+xml"/>
  <Override PartName="/ppt/tags/tag1.xml" ContentType="application/vnd.openxmlformats-officedocument.presentationml.tags+xml"/>
  <Override PartName="/ppt/activeX/activeX2.xml" ContentType="application/vnd.ms-office.activeX+xml"/>
  <Override PartName="/ppt/tags/tag2.xml" ContentType="application/vnd.openxmlformats-officedocument.presentationml.tags+xml"/>
  <Override PartName="/ppt/activeX/activeX3.xml" ContentType="application/vnd.ms-office.activeX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91" r:id="rId2"/>
    <p:sldMasterId id="2147483760" r:id="rId3"/>
  </p:sldMasterIdLst>
  <p:notesMasterIdLst>
    <p:notesMasterId r:id="rId31"/>
  </p:notesMasterIdLst>
  <p:sldIdLst>
    <p:sldId id="296" r:id="rId4"/>
    <p:sldId id="302" r:id="rId5"/>
    <p:sldId id="273" r:id="rId6"/>
    <p:sldId id="308" r:id="rId7"/>
    <p:sldId id="306" r:id="rId8"/>
    <p:sldId id="263" r:id="rId9"/>
    <p:sldId id="275" r:id="rId10"/>
    <p:sldId id="297" r:id="rId11"/>
    <p:sldId id="310" r:id="rId12"/>
    <p:sldId id="311" r:id="rId13"/>
    <p:sldId id="298" r:id="rId14"/>
    <p:sldId id="265" r:id="rId15"/>
    <p:sldId id="299" r:id="rId16"/>
    <p:sldId id="300" r:id="rId17"/>
    <p:sldId id="304" r:id="rId18"/>
    <p:sldId id="301" r:id="rId19"/>
    <p:sldId id="262" r:id="rId20"/>
    <p:sldId id="312" r:id="rId21"/>
    <p:sldId id="313" r:id="rId22"/>
    <p:sldId id="314" r:id="rId23"/>
    <p:sldId id="315" r:id="rId24"/>
    <p:sldId id="316" r:id="rId25"/>
    <p:sldId id="317" r:id="rId26"/>
    <p:sldId id="319" r:id="rId27"/>
    <p:sldId id="318" r:id="rId28"/>
    <p:sldId id="320" r:id="rId29"/>
    <p:sldId id="30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696"/>
    <a:srgbClr val="A7D9F7"/>
    <a:srgbClr val="F0AD00"/>
    <a:srgbClr val="C55A11"/>
    <a:srgbClr val="F2FAEA"/>
    <a:srgbClr val="F1CD41"/>
    <a:srgbClr val="86B5CB"/>
    <a:srgbClr val="E28690"/>
    <a:srgbClr val="66C06A"/>
    <a:srgbClr val="EF84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97" autoAdjust="0"/>
    <p:restoredTop sz="87543" autoAdjust="0"/>
  </p:normalViewPr>
  <p:slideViewPr>
    <p:cSldViewPr snapToGrid="0" showGuides="1">
      <p:cViewPr>
        <p:scale>
          <a:sx n="89" d="100"/>
          <a:sy n="89" d="100"/>
        </p:scale>
        <p:origin x="168" y="-67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10291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369922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04835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04835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132742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735527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35527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263562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37336" y="3764739"/>
          <a:ext cx="8915419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marL="0" lvl="0" indent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336" y="3764739"/>
        <a:ext cx="8915419" cy="1090246"/>
      </dsp:txXfrm>
    </dsp:sp>
    <dsp:sp modelId="{EF00C9D1-86B1-44BB-AAE8-BD1D1EE09133}">
      <dsp:nvSpPr>
        <dsp:cNvPr id="0" name=""/>
        <dsp:cNvSpPr/>
      </dsp:nvSpPr>
      <dsp:spPr>
        <a:xfrm>
          <a:off x="-132742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03647-1CEC-4442-A904-295B01B6E7A9}" type="datetimeFigureOut">
              <a:rPr lang="en-US" smtClean="0"/>
              <a:t>12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B6027-7150-4A43-867B-50EC5E30A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052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4803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2316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143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700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92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632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5 cs </a:t>
            </a:r>
            <a:r>
              <a:rPr lang="en-US" dirty="0" err="1"/>
              <a:t>cho</a:t>
            </a:r>
            <a:r>
              <a:rPr lang="en-US" dirty="0"/>
              <a:t> 3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3 </a:t>
            </a:r>
            <a:r>
              <a:rPr lang="en-US" dirty="0" err="1"/>
              <a:t>lượt</a:t>
            </a:r>
            <a:r>
              <a:rPr lang="en-US" dirty="0"/>
              <a:t> chia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H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ư</a:t>
            </a:r>
            <a:endParaRPr lang="en-US" dirty="0"/>
          </a:p>
          <a:p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lưu</a:t>
            </a:r>
            <a:r>
              <a:rPr lang="en-US" dirty="0"/>
              <a:t> ý 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hạ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chia,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ươ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 </a:t>
            </a:r>
          </a:p>
          <a:p>
            <a:r>
              <a:rPr lang="en-US" dirty="0" err="1"/>
              <a:t>Bây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5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20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822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517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2834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3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6" name="Google Shape;6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67" name="Google Shape;6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) Chi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sang </a:t>
            </a:r>
            <a:r>
              <a:rPr lang="en-US" dirty="0" err="1"/>
              <a:t>phải</a:t>
            </a:r>
            <a:r>
              <a:rPr lang="en-US" dirty="0"/>
              <a:t> :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970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png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723227"/>
      </p:ext>
    </p:extLst>
  </p:cSld>
  <p:clrMapOvr>
    <a:masterClrMapping/>
  </p:clrMapOvr>
  <p:transition spd="slow" advClick="0" advTm="0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084831"/>
      </p:ext>
    </p:extLst>
  </p:cSld>
  <p:clrMapOvr>
    <a:masterClrMapping/>
  </p:clrMapOvr>
  <p:transition spd="slow" advClick="0" advTm="0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750803"/>
      </p:ext>
    </p:extLst>
  </p:cSld>
  <p:clrMapOvr>
    <a:masterClrMapping/>
  </p:clrMapOvr>
  <p:transition spd="slow" advClick="0" advTm="0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249657"/>
      </p:ext>
    </p:extLst>
  </p:cSld>
  <p:clrMapOvr>
    <a:masterClrMapping/>
  </p:clrMapOvr>
  <p:transition spd="slow" advClick="0" advTm="0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5496072"/>
      </p:ext>
    </p:extLst>
  </p:cSld>
  <p:clrMapOvr>
    <a:masterClrMapping/>
  </p:clrMapOvr>
  <p:transition spd="slow" advClick="0" advTm="0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4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17351"/>
      </p:ext>
    </p:extLst>
  </p:cSld>
  <p:clrMapOvr>
    <a:masterClrMapping/>
  </p:clrMapOvr>
  <p:transition spd="slow" advClick="0" advTm="0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 type="obj">
  <p:cSld name="标题和内容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0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30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10973838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3768989"/>
      </p:ext>
    </p:extLst>
  </p:cSld>
  <p:clrMapOvr>
    <a:masterClrMapping/>
  </p:clrMapOvr>
  <p:transition spd="slow" advTm="1000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，一项大型内容和两项小型内容" type="objAndTwoObj">
  <p:cSld name="标题，一项大型内容和两项小型内容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1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Google Shape;19;p31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31"/>
          <p:cNvSpPr txBox="1">
            <a:spLocks noGrp="1"/>
          </p:cNvSpPr>
          <p:nvPr>
            <p:ph type="body" idx="2"/>
          </p:nvPr>
        </p:nvSpPr>
        <p:spPr>
          <a:xfrm>
            <a:off x="6150794" y="1600469"/>
            <a:ext cx="5432125" cy="2207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31"/>
          <p:cNvSpPr txBox="1">
            <a:spLocks noGrp="1"/>
          </p:cNvSpPr>
          <p:nvPr>
            <p:ph type="body" idx="3"/>
          </p:nvPr>
        </p:nvSpPr>
        <p:spPr>
          <a:xfrm>
            <a:off x="6150794" y="3917873"/>
            <a:ext cx="5432125" cy="2208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11464828"/>
      </p:ext>
    </p:extLst>
  </p:cSld>
  <p:clrMapOvr>
    <a:masterClrMapping/>
  </p:clrMapOvr>
  <p:transition spd="slow" advTm="1000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垂直排列标题与文本" type="vertTitleAndTx">
  <p:cSld name="垂直排列标题与文本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2"/>
          <p:cNvSpPr txBox="1">
            <a:spLocks noGrp="1"/>
          </p:cNvSpPr>
          <p:nvPr>
            <p:ph type="title"/>
          </p:nvPr>
        </p:nvSpPr>
        <p:spPr>
          <a:xfrm rot="5400000">
            <a:off x="7285568" y="1828777"/>
            <a:ext cx="5851531" cy="27431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Google Shape;24;p32"/>
          <p:cNvSpPr txBox="1">
            <a:spLocks noGrp="1"/>
          </p:cNvSpPr>
          <p:nvPr>
            <p:ph type="body" idx="1"/>
          </p:nvPr>
        </p:nvSpPr>
        <p:spPr>
          <a:xfrm rot="5400000">
            <a:off x="1743278" y="-859600"/>
            <a:ext cx="5851531" cy="8119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3890046"/>
      </p:ext>
    </p:extLst>
  </p:cSld>
  <p:clrMapOvr>
    <a:masterClrMapping/>
  </p:clrMapOvr>
  <p:transition spd="slow" advTm="1000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竖排文字" type="vertTx">
  <p:cSld name="标题和竖排文字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33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7" name="Google Shape;27;p33"/>
          <p:cNvSpPr txBox="1">
            <a:spLocks noGrp="1"/>
          </p:cNvSpPr>
          <p:nvPr>
            <p:ph type="body" idx="1"/>
          </p:nvPr>
        </p:nvSpPr>
        <p:spPr>
          <a:xfrm rot="5400000">
            <a:off x="3833170" y="-1623621"/>
            <a:ext cx="4525659" cy="109738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3938195"/>
      </p:ext>
    </p:extLst>
  </p:cSld>
  <p:clrMapOvr>
    <a:masterClrMapping/>
  </p:clrMapOvr>
  <p:transition spd="slow" advTm="1000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图片与标题" type="picTx">
  <p:cSld name="图片与标题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4"/>
          <p:cNvSpPr txBox="1">
            <a:spLocks noGrp="1"/>
          </p:cNvSpPr>
          <p:nvPr>
            <p:ph type="title"/>
          </p:nvPr>
        </p:nvSpPr>
        <p:spPr>
          <a:xfrm>
            <a:off x="2390181" y="4800256"/>
            <a:ext cx="7314739" cy="5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Google Shape;30;p34"/>
          <p:cNvSpPr>
            <a:spLocks noGrp="1"/>
          </p:cNvSpPr>
          <p:nvPr>
            <p:ph type="pic" idx="2"/>
          </p:nvPr>
        </p:nvSpPr>
        <p:spPr>
          <a:xfrm>
            <a:off x="2390181" y="612384"/>
            <a:ext cx="7314739" cy="4115489"/>
          </a:xfrm>
          <a:prstGeom prst="rect">
            <a:avLst/>
          </a:prstGeom>
          <a:noFill/>
          <a:ln>
            <a:noFill/>
          </a:ln>
        </p:spPr>
      </p:sp>
      <p:sp>
        <p:nvSpPr>
          <p:cNvPr id="31" name="Google Shape;31;p34"/>
          <p:cNvSpPr txBox="1">
            <a:spLocks noGrp="1"/>
          </p:cNvSpPr>
          <p:nvPr>
            <p:ph type="body" idx="1"/>
          </p:nvPr>
        </p:nvSpPr>
        <p:spPr>
          <a:xfrm>
            <a:off x="2390181" y="5367830"/>
            <a:ext cx="7314739" cy="804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4498358"/>
      </p:ext>
    </p:extLst>
  </p:cSld>
  <p:clrMapOvr>
    <a:masterClrMapping/>
  </p:clrMapOvr>
  <p:transition spd="slow" advTm="1000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83159"/>
      </p:ext>
    </p:extLst>
  </p:cSld>
  <p:clrMapOvr>
    <a:masterClrMapping/>
  </p:clrMapOvr>
  <p:transition spd="slow" advClick="0" advTm="0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内容与标题" type="objTx">
  <p:cSld name="内容与标题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5"/>
          <p:cNvSpPr txBox="1">
            <a:spLocks noGrp="1"/>
          </p:cNvSpPr>
          <p:nvPr>
            <p:ph type="title"/>
          </p:nvPr>
        </p:nvSpPr>
        <p:spPr>
          <a:xfrm>
            <a:off x="609081" y="273447"/>
            <a:ext cx="4012090" cy="1161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4" name="Google Shape;34;p35"/>
          <p:cNvSpPr txBox="1">
            <a:spLocks noGrp="1"/>
          </p:cNvSpPr>
          <p:nvPr>
            <p:ph type="body" idx="1"/>
          </p:nvPr>
        </p:nvSpPr>
        <p:spPr>
          <a:xfrm>
            <a:off x="4766519" y="273447"/>
            <a:ext cx="6816400" cy="58526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312494" algn="l" rtl="0">
              <a:spcBef>
                <a:spcPts val="463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231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Google Shape;35;p35"/>
          <p:cNvSpPr txBox="1">
            <a:spLocks noGrp="1"/>
          </p:cNvSpPr>
          <p:nvPr>
            <p:ph type="body" idx="2"/>
          </p:nvPr>
        </p:nvSpPr>
        <p:spPr>
          <a:xfrm>
            <a:off x="609081" y="1435021"/>
            <a:ext cx="4012090" cy="4691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8245750"/>
      </p:ext>
    </p:extLst>
  </p:cSld>
  <p:clrMapOvr>
    <a:masterClrMapping/>
  </p:clrMapOvr>
  <p:transition spd="slow" advTm="1000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仅标题" type="titleOnly">
  <p:cSld name="仅标题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37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019768"/>
      </p:ext>
    </p:extLst>
  </p:cSld>
  <p:clrMapOvr>
    <a:masterClrMapping/>
  </p:clrMapOvr>
  <p:transition spd="slow" advTm="1000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比较" type="twoTxTwoObj">
  <p:cSld name="比较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38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Google Shape;41;p38"/>
          <p:cNvSpPr txBox="1">
            <a:spLocks noGrp="1"/>
          </p:cNvSpPr>
          <p:nvPr>
            <p:ph type="body" idx="1"/>
          </p:nvPr>
        </p:nvSpPr>
        <p:spPr>
          <a:xfrm>
            <a:off x="609081" y="1534979"/>
            <a:ext cx="5387136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Google Shape;42;p38"/>
          <p:cNvSpPr txBox="1">
            <a:spLocks noGrp="1"/>
          </p:cNvSpPr>
          <p:nvPr>
            <p:ph type="body" idx="2"/>
          </p:nvPr>
        </p:nvSpPr>
        <p:spPr>
          <a:xfrm>
            <a:off x="609081" y="2174936"/>
            <a:ext cx="5387136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38"/>
          <p:cNvSpPr txBox="1">
            <a:spLocks noGrp="1"/>
          </p:cNvSpPr>
          <p:nvPr>
            <p:ph type="body" idx="3"/>
          </p:nvPr>
        </p:nvSpPr>
        <p:spPr>
          <a:xfrm>
            <a:off x="6193476" y="1534979"/>
            <a:ext cx="5389443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38"/>
          <p:cNvSpPr txBox="1">
            <a:spLocks noGrp="1"/>
          </p:cNvSpPr>
          <p:nvPr>
            <p:ph type="body" idx="4"/>
          </p:nvPr>
        </p:nvSpPr>
        <p:spPr>
          <a:xfrm>
            <a:off x="6193476" y="2174936"/>
            <a:ext cx="5389443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5158426"/>
      </p:ext>
    </p:extLst>
  </p:cSld>
  <p:clrMapOvr>
    <a:masterClrMapping/>
  </p:clrMapOvr>
  <p:transition spd="slow" advTm="1000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两栏内容" type="twoObj">
  <p:cSld name="两栏内容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39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39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8" name="Google Shape;48;p39"/>
          <p:cNvSpPr txBox="1">
            <a:spLocks noGrp="1"/>
          </p:cNvSpPr>
          <p:nvPr>
            <p:ph type="body" idx="2"/>
          </p:nvPr>
        </p:nvSpPr>
        <p:spPr>
          <a:xfrm>
            <a:off x="6150794" y="1600468"/>
            <a:ext cx="5432125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0103794"/>
      </p:ext>
    </p:extLst>
  </p:cSld>
  <p:clrMapOvr>
    <a:masterClrMapping/>
  </p:clrMapOvr>
  <p:transition spd="slow" advTm="1000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节标题" type="secHead">
  <p:cSld name="节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0"/>
          <p:cNvSpPr txBox="1">
            <a:spLocks noGrp="1"/>
          </p:cNvSpPr>
          <p:nvPr>
            <p:ph type="title"/>
          </p:nvPr>
        </p:nvSpPr>
        <p:spPr>
          <a:xfrm>
            <a:off x="963225" y="4407319"/>
            <a:ext cx="10363604" cy="13614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895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1" name="Google Shape;51;p40"/>
          <p:cNvSpPr txBox="1">
            <a:spLocks noGrp="1"/>
          </p:cNvSpPr>
          <p:nvPr>
            <p:ph type="body" idx="1"/>
          </p:nvPr>
        </p:nvSpPr>
        <p:spPr>
          <a:xfrm>
            <a:off x="963225" y="2906808"/>
            <a:ext cx="10363604" cy="1500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0742104"/>
      </p:ext>
    </p:extLst>
  </p:cSld>
  <p:clrMapOvr>
    <a:masterClrMapping/>
  </p:clrMapOvr>
  <p:transition spd="slow" advTm="1000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0808120"/>
      </p:ext>
    </p:extLst>
  </p:cSld>
  <p:clrMapOvr>
    <a:masterClrMapping/>
  </p:clrMapOvr>
  <p:transition spd="slow" advClick="0" advTm="0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AAA90-2FAA-4C06-A867-EC1E3A3EDA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A282B0-78EA-485A-8915-58172773A9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EE8616-F098-47BB-AF35-9C2EAFD6E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9A6CA-4624-468C-B363-92708C396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59870-7C24-42B1-8728-3C245D67A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30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D2103-5DE2-4418-B472-A2DF50A30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74D7A-D9F5-40DB-949D-C4CA4DD40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60A7D6-6E19-44F2-AC8A-09D5E0560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914964-6F7F-48D4-AF78-22F8995B4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441291-4C55-4E06-8148-022084D3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3816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F958D-A708-4AC6-A61B-898DE057D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3511BD-EA1D-4867-B97B-6F70086A3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CE29A-5D3C-493F-97D0-63A615F26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2983EE-F6A9-41B3-85DD-7B5B36472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FB184B-F709-4F37-96B3-0B6A4D583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290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97C60-FA4F-4A71-8315-6E4F8D9AC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2F39C-4FBA-44F7-A091-E6C0784E7D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00B678-A5B2-4055-8744-483BF7FA5D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B7C69-691D-410A-B177-E77692F12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FBADD9-7CB5-4495-9841-10663C186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675D0A-B5A9-4481-B108-F6D1F981D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75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507732"/>
      </p:ext>
    </p:extLst>
  </p:cSld>
  <p:clrMapOvr>
    <a:masterClrMapping/>
  </p:clrMapOvr>
  <p:transition spd="slow" advClick="0" advTm="0">
    <p:randomBar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161662-21C9-499E-B9AA-DE8C286E1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383984-89F2-4491-BD1C-12108D47D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EF5566-D0B6-4CCD-AAC6-E9FF4F8E6C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4C1BAC-0FEA-4FD2-8DFF-71EFE8AEBD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617D9A-1E1A-4F83-880C-EF56EC5B0A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470DE94-0746-4849-A4FC-991A0D1E1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040D50-57B7-44DC-9800-C57381741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7DCBD9-14B7-491D-84CE-9B22808DE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875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29526-B253-4DC0-A77F-3192FAD5E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390F5B-F0D9-4BCE-AF00-5EB56144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9518F6-0CDC-4688-A870-3132D5DCF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95A762-E792-49B5-B799-628B48A83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8921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B9F3A1-1B0F-445B-AA40-16CFC2B78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69D9FF-B881-4552-A1CA-181644D6A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463DCA-5E0C-4C7E-8FCE-22BD87FE7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1184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4CAC9-A668-4077-9A92-910CD2602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F6A8ED-226D-46C9-82CB-5730D50A4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BEC5C8-4EBF-4093-A837-F0BE43901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335E00-308C-44A0-9772-D6DC66E3C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0DE9A0-7C26-4A0F-B19B-92761EFC8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4A3061-59EF-4A99-90B9-5A01E78FD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133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F35C1-2D22-45BF-B2D6-56EBEF44A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0ABB905-0420-46B1-9871-871E76B227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452813-F5B1-437D-8ADD-7313E0EDE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AF3971-2FC1-4154-A3E7-BF8C3907B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E4E889-FA7D-47D7-AECA-950FB9E27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D94B7C-38F1-40DD-A7BB-2C77A05D4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4852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59EEC-2139-4857-B967-42BC84AF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CB66CC-71C0-49BE-A0C2-7934EFC3B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C69C8D-121F-4FA8-B89A-712D6CFB9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95B4DC-F479-4037-93D0-645EEB553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1C016-A510-4F1B-A92F-ACD177BF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5126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B1B278-178F-42AE-89DE-8BD8316B50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0D88EB-39AA-4EC9-8B29-72E11C0A7E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00A6F8-A74B-41BE-B40E-91491E053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F6B4A6-C97C-4902-8593-5C78720D8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1462DE-09EE-4DD2-88BB-5635208FB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596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stelsSmooth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图片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5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3"/>
            <a:ext cx="3365024" cy="130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1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2C7D0-9116-41DE-8FCC-A94DF39B533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25737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69560"/>
      </p:ext>
    </p:extLst>
  </p:cSld>
  <p:clrMapOvr>
    <a:masterClrMapping/>
  </p:clrMapOvr>
  <p:transition spd="med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763194"/>
      </p:ext>
    </p:extLst>
  </p:cSld>
  <p:clrMapOvr>
    <a:masterClrMapping/>
  </p:clrMapOvr>
  <p:transition spd="slow" advClick="0" advTm="0">
    <p:randomBar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6452200" y="410333"/>
            <a:ext cx="4368800" cy="10076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9pPr>
          </a:lstStyle>
          <a:p>
            <a:endParaRPr/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6452200" y="1523200"/>
            <a:ext cx="4368800" cy="3811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5397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3440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 advTm="0">
        <p14:gallery dir="l"/>
      </p:transition>
    </mc:Choice>
    <mc:Fallback xmlns="">
      <p:transition spd="slow" advClick="0" advTm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9491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rgbClr val="FCFB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25095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B0D8-D049-4A31-8F2D-814DBCEBC8C0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D73C6-6C2F-48CB-8888-B8D11C5DB6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651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840209"/>
      </p:ext>
    </p:extLst>
  </p:cSld>
  <p:clrMapOvr>
    <a:masterClrMapping/>
  </p:clrMapOvr>
  <p:transition spd="slow" advClick="0" advTm="0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638901"/>
      </p:ext>
    </p:extLst>
  </p:cSld>
  <p:clrMapOvr>
    <a:masterClrMapping/>
  </p:clrMapOvr>
  <p:transition spd="slow" advClick="0" advTm="0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21144"/>
      </p:ext>
    </p:extLst>
  </p:cSld>
  <p:clrMapOvr>
    <a:masterClrMapping/>
  </p:clrMapOvr>
  <p:transition spd="slow" advClick="0" advTm="0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712073"/>
      </p:ext>
    </p:extLst>
  </p:cSld>
  <p:clrMapOvr>
    <a:masterClrMapping/>
  </p:clrMapOvr>
  <p:transition spd="slow" advClick="0" advTm="0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638117"/>
      </p:ext>
    </p:extLst>
  </p:cSld>
  <p:clrMapOvr>
    <a:masterClrMapping/>
  </p:clrMapOvr>
  <p:transition spd="slow" advClick="0" advTm="0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" y="0"/>
            <a:ext cx="12188388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95360" y="3267266"/>
            <a:ext cx="1342288" cy="14754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10987692" y="5700200"/>
            <a:ext cx="1253736" cy="1186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0" y="820621"/>
            <a:ext cx="2017472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75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8" r:id="rId14"/>
  </p:sldLayoutIdLst>
  <p:transition spd="slow" advClick="0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8" descr="1-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1" y="1"/>
            <a:ext cx="12191999" cy="6857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531616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9" r:id="rId7"/>
    <p:sldLayoutId id="2147483700" r:id="rId8"/>
    <p:sldLayoutId id="2147483701" r:id="rId9"/>
    <p:sldLayoutId id="2147483702" r:id="rId10"/>
    <p:sldLayoutId id="2147483724" r:id="rId11"/>
  </p:sldLayoutIdLst>
  <p:transition advTm="1000">
    <p:split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986F970-DEEE-4047-8285-C1D44BFB7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934B2A-258C-4775-8EEB-BBE65D4FCB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96AC9E-1E4D-404B-8D5B-97961ACF53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B5DB9-7D9D-466F-8682-45AE1EE6BC71}" type="datetimeFigureOut">
              <a:rPr lang="en-US" smtClean="0"/>
              <a:t>12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081B8C-D888-4F3F-BF35-14BE345DCD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00EC0C-EAA2-4032-8298-39C45EE5D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9395D-830B-4E1A-BEA3-EDBCA233A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55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19" r:id="rId16"/>
    <p:sldLayoutId id="2147483720" r:id="rId17"/>
    <p:sldLayoutId id="2147483721" r:id="rId18"/>
    <p:sldLayoutId id="2147483722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gif"/><Relationship Id="rId18" Type="http://schemas.openxmlformats.org/officeDocument/2006/relationships/image" Target="../media/image18.emf"/><Relationship Id="rId3" Type="http://schemas.openxmlformats.org/officeDocument/2006/relationships/image" Target="../media/image35.gif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gif"/><Relationship Id="rId2" Type="http://schemas.openxmlformats.org/officeDocument/2006/relationships/audio" Target="../media/audio1.wav"/><Relationship Id="rId16" Type="http://schemas.openxmlformats.org/officeDocument/2006/relationships/image" Target="../media/image48.gif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gif"/><Relationship Id="rId10" Type="http://schemas.openxmlformats.org/officeDocument/2006/relationships/image" Target="../media/image42.png"/><Relationship Id="rId19" Type="http://schemas.openxmlformats.org/officeDocument/2006/relationships/image" Target="../media/image20.emf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0.png"/><Relationship Id="rId3" Type="http://schemas.openxmlformats.org/officeDocument/2006/relationships/audio" Target="../media/media1.WAV"/><Relationship Id="rId7" Type="http://schemas.openxmlformats.org/officeDocument/2006/relationships/audio" Target="../media/audio2.wav"/><Relationship Id="rId12" Type="http://schemas.openxmlformats.org/officeDocument/2006/relationships/image" Target="../media/image52.gif"/><Relationship Id="rId2" Type="http://schemas.microsoft.com/office/2007/relationships/media" Target="../media/media1.WAV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38.xml"/><Relationship Id="rId11" Type="http://schemas.openxmlformats.org/officeDocument/2006/relationships/image" Target="../media/image51.png"/><Relationship Id="rId5" Type="http://schemas.openxmlformats.org/officeDocument/2006/relationships/tags" Target="../tags/tag1.xml"/><Relationship Id="rId10" Type="http://schemas.openxmlformats.org/officeDocument/2006/relationships/image" Target="../media/image49.gif"/><Relationship Id="rId4" Type="http://schemas.openxmlformats.org/officeDocument/2006/relationships/control" Target="../activeX/activeX1.xml"/><Relationship Id="rId9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3.png"/><Relationship Id="rId3" Type="http://schemas.openxmlformats.org/officeDocument/2006/relationships/audio" Target="../media/media2.WAV"/><Relationship Id="rId7" Type="http://schemas.openxmlformats.org/officeDocument/2006/relationships/audio" Target="../media/audio1.wav"/><Relationship Id="rId12" Type="http://schemas.openxmlformats.org/officeDocument/2006/relationships/image" Target="../media/image54.gif"/><Relationship Id="rId2" Type="http://schemas.microsoft.com/office/2007/relationships/media" Target="../media/media2.WAV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32.xml"/><Relationship Id="rId11" Type="http://schemas.openxmlformats.org/officeDocument/2006/relationships/image" Target="../media/image51.png"/><Relationship Id="rId5" Type="http://schemas.openxmlformats.org/officeDocument/2006/relationships/tags" Target="../tags/tag2.xml"/><Relationship Id="rId10" Type="http://schemas.openxmlformats.org/officeDocument/2006/relationships/image" Target="../media/image49.gif"/><Relationship Id="rId4" Type="http://schemas.openxmlformats.org/officeDocument/2006/relationships/control" Target="../activeX/activeX2.xml"/><Relationship Id="rId9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gif"/><Relationship Id="rId3" Type="http://schemas.openxmlformats.org/officeDocument/2006/relationships/audio" Target="../media/media2.WAV"/><Relationship Id="rId7" Type="http://schemas.openxmlformats.org/officeDocument/2006/relationships/audio" Target="../media/audio2.wav"/><Relationship Id="rId12" Type="http://schemas.openxmlformats.org/officeDocument/2006/relationships/image" Target="../media/image51.png"/><Relationship Id="rId2" Type="http://schemas.microsoft.com/office/2007/relationships/media" Target="../media/media2.WAV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38.xml"/><Relationship Id="rId11" Type="http://schemas.openxmlformats.org/officeDocument/2006/relationships/slide" Target="slide11.xml"/><Relationship Id="rId5" Type="http://schemas.openxmlformats.org/officeDocument/2006/relationships/tags" Target="../tags/tag3.xml"/><Relationship Id="rId10" Type="http://schemas.openxmlformats.org/officeDocument/2006/relationships/image" Target="../media/image49.gif"/><Relationship Id="rId4" Type="http://schemas.openxmlformats.org/officeDocument/2006/relationships/control" Target="../activeX/activeX3.xml"/><Relationship Id="rId9" Type="http://schemas.openxmlformats.org/officeDocument/2006/relationships/audio" Target="../media/audio1.wav"/><Relationship Id="rId1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jpe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png"/><Relationship Id="rId9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6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30.png"/><Relationship Id="rId5" Type="http://schemas.openxmlformats.org/officeDocument/2006/relationships/diagramData" Target="../diagrams/data1.xml"/><Relationship Id="rId10" Type="http://schemas.openxmlformats.org/officeDocument/2006/relationships/image" Target="../media/image29.jpeg"/><Relationship Id="rId4" Type="http://schemas.openxmlformats.org/officeDocument/2006/relationships/image" Target="../media/image27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2078377" y="-192146"/>
            <a:ext cx="4954173" cy="241964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487" y="732661"/>
            <a:ext cx="468344" cy="468344"/>
          </a:xfrm>
          <a:prstGeom prst="rect">
            <a:avLst/>
          </a:prstGeom>
        </p:spPr>
      </p:pic>
      <p:pic>
        <p:nvPicPr>
          <p:cNvPr id="2051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41" y="292190"/>
            <a:ext cx="2203451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Slide Number Placeholder 5"/>
          <p:cNvSpPr txBox="1">
            <a:spLocks/>
          </p:cNvSpPr>
          <p:nvPr/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defTabSz="1219170"/>
            <a:fld id="{48F63A3B-78C7-47BE-AE5E-E10140E04643}" type="slidenum">
              <a:rPr lang="en-US" sz="1200">
                <a:solidFill>
                  <a:prstClr val="black">
                    <a:tint val="75000"/>
                  </a:prstClr>
                </a:solidFill>
              </a:rPr>
              <a:pPr defTabSz="1219170"/>
              <a:t>1</a:t>
            </a:fld>
            <a:endParaRPr lang="en-US" sz="1200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62" t="46557" r="3986" b="30567"/>
          <a:stretch/>
        </p:blipFill>
        <p:spPr>
          <a:xfrm>
            <a:off x="9598115" y="2441089"/>
            <a:ext cx="2626821" cy="157387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0" t="21010" r="78645" b="52808"/>
          <a:stretch/>
        </p:blipFill>
        <p:spPr>
          <a:xfrm>
            <a:off x="689817" y="1109226"/>
            <a:ext cx="1008611" cy="179554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5" t="62707" r="53729" b="4970"/>
          <a:stretch/>
        </p:blipFill>
        <p:spPr>
          <a:xfrm>
            <a:off x="2828342" y="4278847"/>
            <a:ext cx="2327565" cy="221672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6337" y="3887499"/>
            <a:ext cx="3419484" cy="192729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D338821-6984-4867-B4DA-3D65F3F279B5}"/>
              </a:ext>
            </a:extLst>
          </p:cNvPr>
          <p:cNvSpPr/>
          <p:nvPr/>
        </p:nvSpPr>
        <p:spPr>
          <a:xfrm>
            <a:off x="1048820" y="1606478"/>
            <a:ext cx="10304980" cy="280076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76058" y="13573"/>
            <a:ext cx="12039883" cy="6844427"/>
          </a:xfrm>
          <a:prstGeom prst="roundRect">
            <a:avLst/>
          </a:prstGeom>
          <a:ln w="57150"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ặ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nhấ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: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ấy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3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4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ớ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ơ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)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ể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ìm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ươ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2,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ạ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1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e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ự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rá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sang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phả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)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3600" b="1" dirty="0">
              <a:latin typeface="Times New Roman" panose="02020603050405020304" pitchFamily="18" charset="0"/>
              <a:sym typeface="Webdings" panose="05030102010509060703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9216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02" y="3954462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670" y="3168082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4" y="2385449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0"/>
          <p:cNvSpPr txBox="1">
            <a:spLocks noChangeArrowheads="1"/>
          </p:cNvSpPr>
          <p:nvPr/>
        </p:nvSpPr>
        <p:spPr bwMode="auto">
          <a:xfrm>
            <a:off x="3115913" y="2683105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UYỆN</a:t>
            </a:r>
            <a:r>
              <a:rPr kumimoji="0" lang="vi-VN" altLang="zh-CN" sz="7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TẬP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0364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342900" y="-176586"/>
            <a:ext cx="12742718" cy="70345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540A7D5D-C00F-48D2-BEDE-DFD2BF32F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824" y="1570307"/>
            <a:ext cx="7528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1.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Đặt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rồi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endParaRPr lang="en-US" altLang="vi-VN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681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b) 81350 : 187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988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a) 62321 : 307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7684202" y="126378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2119824" y="3889410"/>
            <a:ext cx="5675436" cy="1421296"/>
          </a:xfrm>
          <a:prstGeom prst="snip2DiagRect">
            <a:avLst/>
          </a:prstGeom>
          <a:solidFill>
            <a:srgbClr val="F0AD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ữ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oogle Shape;69;p2" descr="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295494" y="82620"/>
            <a:ext cx="11957811" cy="6535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2" descr="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71144" y="451549"/>
            <a:ext cx="1401516" cy="171899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 Box 2">
            <a:extLst>
              <a:ext uri="{FF2B5EF4-FFF2-40B4-BE49-F238E27FC236}">
                <a16:creationId xmlns:a16="http://schemas.microsoft.com/office/drawing/2014/main" id="{4A390AAB-84FF-434A-B8A0-2B1E1D985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440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a) 62321 : 307 = ?              </a:t>
            </a:r>
          </a:p>
        </p:txBody>
      </p:sp>
      <p:sp>
        <p:nvSpPr>
          <p:cNvPr id="47" name="Text Box 2">
            <a:extLst>
              <a:ext uri="{FF2B5EF4-FFF2-40B4-BE49-F238E27FC236}">
                <a16:creationId xmlns:a16="http://schemas.microsoft.com/office/drawing/2014/main" id="{A6DE9AE8-00CD-4849-90A7-B0CB6A06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126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b) 81350 : 187 = ?              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13AE1BD0-3079-42EA-9BE8-5EA39862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991" y="2324972"/>
            <a:ext cx="1619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2321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2DA16BE3-2380-4A2E-A7A5-F7DC1137967F}"/>
              </a:ext>
            </a:extLst>
          </p:cNvPr>
          <p:cNvGrpSpPr>
            <a:grpSpLocks/>
          </p:cNvGrpSpPr>
          <p:nvPr/>
        </p:nvGrpSpPr>
        <p:grpSpPr bwMode="auto">
          <a:xfrm>
            <a:off x="3626963" y="2365898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8FC7E10-EA47-48E0-A61A-EF73493D78E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29CE4DD-252F-4114-A280-7D2E7C0FE68E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:a16="http://schemas.microsoft.com/office/drawing/2014/main" id="{ABDFB5D5-0BE0-436C-85B8-88E39FD5C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234" y="2317301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id="{76449781-C853-4BC3-A352-EE2646FD1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4659" y="2337756"/>
            <a:ext cx="14620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623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BE4ADD5E-F121-44ED-BD04-0A784A93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402418"/>
            <a:ext cx="11366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81350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E72F6A32-4BBB-4186-A2CD-79CF76DF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2560" y="2411968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87</a:t>
            </a:r>
          </a:p>
        </p:txBody>
      </p:sp>
      <p:grpSp>
        <p:nvGrpSpPr>
          <p:cNvPr id="61" name="Group 12">
            <a:extLst>
              <a:ext uri="{FF2B5EF4-FFF2-40B4-BE49-F238E27FC236}">
                <a16:creationId xmlns:a16="http://schemas.microsoft.com/office/drawing/2014/main" id="{7BB704AA-15EA-4A7E-99E4-AFF18B7434BC}"/>
              </a:ext>
            </a:extLst>
          </p:cNvPr>
          <p:cNvGrpSpPr>
            <a:grpSpLocks/>
          </p:cNvGrpSpPr>
          <p:nvPr/>
        </p:nvGrpSpPr>
        <p:grpSpPr bwMode="auto">
          <a:xfrm>
            <a:off x="8441299" y="2458338"/>
            <a:ext cx="762000" cy="1295400"/>
            <a:chOff x="2590800" y="1447800"/>
            <a:chExt cx="762000" cy="12954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EC50B430-58AB-4393-8437-1A5251F6D3D9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FD0F9CE-176A-4889-B226-B4EEDA074866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 Box 2">
            <a:extLst>
              <a:ext uri="{FF2B5EF4-FFF2-40B4-BE49-F238E27FC236}">
                <a16:creationId xmlns:a16="http://schemas.microsoft.com/office/drawing/2014/main" id="{AFFF5D44-DDD7-42D7-8736-6E92167C1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62" y="2827447"/>
            <a:ext cx="99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:a16="http://schemas.microsoft.com/office/drawing/2014/main" id="{AE982594-7586-4CBB-B785-88412960E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049" y="29202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id="{A9669B4B-BAD4-4068-AD6B-172D89384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216" y="2799199"/>
            <a:ext cx="36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:a16="http://schemas.microsoft.com/office/drawing/2014/main" id="{DD268463-C0F5-4CA8-BFBD-5A66D923D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169" y="2803440"/>
            <a:ext cx="3487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:a16="http://schemas.microsoft.com/office/drawing/2014/main" id="{EA8258D7-3605-4D25-BAF1-09C2F8209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750" y="2803440"/>
            <a:ext cx="2595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:a16="http://schemas.microsoft.com/office/drawing/2014/main" id="{2C46D981-7BE9-4FE3-9FC3-367AB16CD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984" y="282667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id="{62765300-FC15-4682-B349-43938E0E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039" y="2337756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4" name="Text Box 2">
            <a:extLst>
              <a:ext uri="{FF2B5EF4-FFF2-40B4-BE49-F238E27FC236}">
                <a16:creationId xmlns:a16="http://schemas.microsoft.com/office/drawing/2014/main" id="{F6B0F906-F8C0-4C5E-A942-182095868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761" y="280132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6" name="Text Box 2">
            <a:extLst>
              <a:ext uri="{FF2B5EF4-FFF2-40B4-BE49-F238E27FC236}">
                <a16:creationId xmlns:a16="http://schemas.microsoft.com/office/drawing/2014/main" id="{8D0FB7A0-B7CD-44AC-B039-34060630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491" y="234293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894B4E3F-3231-45F7-B721-50BE85F86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098" y="279364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id="{F95754C4-127B-4887-AF82-5251874E9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423" y="283114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id="{FADBEF18-1C68-46A5-9123-C8DCD2D9E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997" y="323861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:a16="http://schemas.microsoft.com/office/drawing/2014/main" id="{223C42EB-BA96-4EAD-9C17-91909045A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396275"/>
            <a:ext cx="857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813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F22594BF-FFE3-48D1-92EF-29FA17E97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582" y="2921087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:a16="http://schemas.microsoft.com/office/drawing/2014/main" id="{A98B042E-F7FE-42CD-A52D-9C8A0C2F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3847" y="2921121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7DA9EBCD-E37F-4DE9-BDCA-D0A00F1D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8712" y="2398848"/>
            <a:ext cx="6476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id="{47E337B3-F9B8-4F07-9078-EAB901CC4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825" y="291861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FEDFDB71-C962-4156-85AE-07CB4F00A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420" y="29227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" name="Text Box 2">
            <a:extLst>
              <a:ext uri="{FF2B5EF4-FFF2-40B4-BE49-F238E27FC236}">
                <a16:creationId xmlns:a16="http://schemas.microsoft.com/office/drawing/2014/main" id="{2F44AFFB-3300-4E57-BBF4-9CE669B3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181" y="3372428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id="{1DB0A648-1AA6-43CE-BD45-A9CAF2479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05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1" name="Text Box 2">
            <a:extLst>
              <a:ext uri="{FF2B5EF4-FFF2-40B4-BE49-F238E27FC236}">
                <a16:creationId xmlns:a16="http://schemas.microsoft.com/office/drawing/2014/main" id="{1D5E61C9-0769-4F96-B8BE-E80C49B4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343" y="2396384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2">
            <a:extLst>
              <a:ext uri="{FF2B5EF4-FFF2-40B4-BE49-F238E27FC236}">
                <a16:creationId xmlns:a16="http://schemas.microsoft.com/office/drawing/2014/main" id="{A32D16EF-B57D-4092-A6DD-7548F1F03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91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 Box 2">
            <a:extLst>
              <a:ext uri="{FF2B5EF4-FFF2-40B4-BE49-F238E27FC236}">
                <a16:creationId xmlns:a16="http://schemas.microsoft.com/office/drawing/2014/main" id="{D1C39C2D-3F5B-4832-9556-7DF8B9FB9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279" y="292272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" name="Text Box 2">
            <a:extLst>
              <a:ext uri="{FF2B5EF4-FFF2-40B4-BE49-F238E27FC236}">
                <a16:creationId xmlns:a16="http://schemas.microsoft.com/office/drawing/2014/main" id="{3C19A5B5-9752-40DF-83A3-AAD5647A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905" y="3762172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14351038"/>
      </p:ext>
    </p:extLst>
  </p:cSld>
  <p:clrMapOvr>
    <a:masterClrMapping/>
  </p:clrMapOvr>
  <p:transition>
    <p:spli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E1AABC08-0759-4EFF-8639-3B8900285B57}"/>
              </a:ext>
            </a:extLst>
          </p:cNvPr>
          <p:cNvSpPr txBox="1">
            <a:spLocks/>
          </p:cNvSpPr>
          <p:nvPr/>
        </p:nvSpPr>
        <p:spPr>
          <a:xfrm>
            <a:off x="1365558" y="934338"/>
            <a:ext cx="3810618" cy="541794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Tìm x 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                    </a:t>
            </a: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endParaRPr lang="en-US" sz="3600" b="1" dirty="0">
              <a:solidFill>
                <a:srgbClr val="1705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3B8CEB-9C3C-4BCF-A141-B0238DE0006E}"/>
              </a:ext>
            </a:extLst>
          </p:cNvPr>
          <p:cNvSpPr/>
          <p:nvPr/>
        </p:nvSpPr>
        <p:spPr>
          <a:xfrm>
            <a:off x="849985" y="2007236"/>
            <a:ext cx="44754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x </a:t>
            </a:r>
            <a:r>
              <a:rPr lang="pt-BR" sz="40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357848-38AA-4979-A7C8-BCB6AD1BDBE3}"/>
              </a:ext>
            </a:extLst>
          </p:cNvPr>
          <p:cNvSpPr/>
          <p:nvPr/>
        </p:nvSpPr>
        <p:spPr>
          <a:xfrm>
            <a:off x="6644410" y="2007235"/>
            <a:ext cx="45738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x = 293</a:t>
            </a:r>
          </a:p>
        </p:txBody>
      </p:sp>
      <p:sp>
        <p:nvSpPr>
          <p:cNvPr id="3" name="Cloud 2"/>
          <p:cNvSpPr/>
          <p:nvPr/>
        </p:nvSpPr>
        <p:spPr>
          <a:xfrm>
            <a:off x="2776994" y="3668408"/>
            <a:ext cx="7036904" cy="14610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Muốn tìm số chia ta làm thế nào?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067976" y="49735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24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3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357848-38AA-4979-A7C8-BCB6AD1BDBE3}"/>
              </a:ext>
            </a:extLst>
          </p:cNvPr>
          <p:cNvSpPr/>
          <p:nvPr/>
        </p:nvSpPr>
        <p:spPr>
          <a:xfrm>
            <a:off x="6593739" y="1427881"/>
            <a:ext cx="4573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29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4B19CE-029E-4B53-8BCF-75893306D93B}"/>
              </a:ext>
            </a:extLst>
          </p:cNvPr>
          <p:cNvSpPr/>
          <p:nvPr/>
        </p:nvSpPr>
        <p:spPr>
          <a:xfrm>
            <a:off x="8773239" y="1966801"/>
            <a:ext cx="361593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89658 : 293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306</a:t>
            </a: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</a:b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A7C9D2-BE44-4ACA-8500-9F3D2CCFCDDC}"/>
              </a:ext>
            </a:extLst>
          </p:cNvPr>
          <p:cNvSpPr/>
          <p:nvPr/>
        </p:nvSpPr>
        <p:spPr>
          <a:xfrm>
            <a:off x="1056734" y="2136076"/>
            <a:ext cx="4738877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86265 :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5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3</a:t>
            </a:r>
            <a:b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3B8CEB-9C3C-4BCF-A141-B0238DE0006E}"/>
              </a:ext>
            </a:extLst>
          </p:cNvPr>
          <p:cNvSpPr/>
          <p:nvPr/>
        </p:nvSpPr>
        <p:spPr>
          <a:xfrm>
            <a:off x="521993" y="1489745"/>
            <a:ext cx="4475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6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</p:spTree>
    <p:extLst>
      <p:ext uri="{BB962C8B-B14F-4D97-AF65-F5344CB8AC3E}">
        <p14:creationId xmlns:p14="http://schemas.microsoft.com/office/powerpoint/2010/main" val="21869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48744" y="-381177"/>
            <a:ext cx="12590264" cy="647377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1660640"/>
            <a:ext cx="9043283" cy="239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49 410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Hỏ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bao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việ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305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?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849860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30007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>
            <a:extLst>
              <a:ext uri="{FF2B5EF4-FFF2-40B4-BE49-F238E27FC236}">
                <a16:creationId xmlns:a16="http://schemas.microsoft.com/office/drawing/2014/main" id="{014832D6-1ABC-46B5-AEA3-577C9AD3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08" y="1720940"/>
            <a:ext cx="539377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5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49410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alt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: ……  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361044" y="817095"/>
            <a:ext cx="4855222" cy="73549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cho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 gì? Hỏi gì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6281530" y="2317261"/>
            <a:ext cx="5347252" cy="73704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thuộc dạng nào đã học?</a:t>
            </a:r>
            <a:endParaRPr lang="en-US" sz="2800" dirty="0"/>
          </a:p>
        </p:txBody>
      </p:sp>
      <p:sp>
        <p:nvSpPr>
          <p:cNvPr id="4" name="Cloud 3"/>
          <p:cNvSpPr/>
          <p:nvPr/>
        </p:nvSpPr>
        <p:spPr>
          <a:xfrm>
            <a:off x="1709530" y="3818979"/>
            <a:ext cx="8706678" cy="2033041"/>
          </a:xfrm>
          <a:prstGeom prst="cloud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Muốn 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iết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ao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ta làm thế nào?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709531" y="906547"/>
            <a:ext cx="2416700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" grpId="0" animBg="1"/>
      <p:bldP spid="3" grpId="0" animBg="1"/>
      <p:bldP spid="4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7024186F-59B3-4805-926A-6AF57E72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36" y="1825571"/>
            <a:ext cx="11700164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	   49410 :  305  = 162 (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		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2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  <a:r>
              <a:rPr lang="en-US" altLang="en-US" sz="32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04" y="881032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21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VẬN DỤ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9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699" y="4053118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632" y="2968396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文本框 10"/>
          <p:cNvSpPr txBox="1">
            <a:spLocks noChangeArrowheads="1"/>
          </p:cNvSpPr>
          <p:nvPr/>
        </p:nvSpPr>
        <p:spPr bwMode="auto">
          <a:xfrm>
            <a:off x="2713040" y="2324329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ỞI ĐỘ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920" y="1631026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3707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FC9BB6-CCA4-4E4E-B43A-9E4E641362B4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6771" y="460663"/>
            <a:ext cx="8686800" cy="6260813"/>
            <a:chOff x="384" y="720"/>
            <a:chExt cx="4512" cy="3567"/>
          </a:xfrm>
        </p:grpSpPr>
        <p:grpSp>
          <p:nvGrpSpPr>
            <p:cNvPr id="14348" name="Group 3"/>
            <p:cNvGrpSpPr>
              <a:grpSpLocks/>
            </p:cNvGrpSpPr>
            <p:nvPr/>
          </p:nvGrpSpPr>
          <p:grpSpPr bwMode="auto">
            <a:xfrm rot="10800000">
              <a:off x="480" y="720"/>
              <a:ext cx="4272" cy="3567"/>
              <a:chOff x="0" y="801"/>
              <a:chExt cx="5760" cy="3567"/>
            </a:xfrm>
          </p:grpSpPr>
          <p:sp>
            <p:nvSpPr>
              <p:cNvPr id="14358" name="Oval 4"/>
              <p:cNvSpPr>
                <a:spLocks noChangeArrowheads="1"/>
              </p:cNvSpPr>
              <p:nvPr/>
            </p:nvSpPr>
            <p:spPr bwMode="auto">
              <a:xfrm>
                <a:off x="0" y="801"/>
                <a:ext cx="5760" cy="3312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359" name="Group 5"/>
              <p:cNvGrpSpPr>
                <a:grpSpLocks/>
              </p:cNvGrpSpPr>
              <p:nvPr/>
            </p:nvGrpSpPr>
            <p:grpSpPr bwMode="auto">
              <a:xfrm>
                <a:off x="490" y="3024"/>
                <a:ext cx="4790" cy="1344"/>
                <a:chOff x="490" y="3024"/>
                <a:chExt cx="4790" cy="1344"/>
              </a:xfrm>
            </p:grpSpPr>
            <p:pic>
              <p:nvPicPr>
                <p:cNvPr id="14360" name="Picture 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4" y="3312"/>
                  <a:ext cx="2208" cy="10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1" name="Picture 7" descr="daisy_button_white_hb"/>
                <p:cNvPicPr>
                  <a:picLocks noChangeAspect="1" noChangeArrowheads="1" noCrop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04" y="3360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2" name="Picture 8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4" y="3696"/>
                  <a:ext cx="672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3" name="Picture 9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84" y="3792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4" name="Picture 10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00" y="3456"/>
                  <a:ext cx="52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5" name="Picture 11" descr="daisy_button_blue_hb"/>
                <p:cNvPicPr>
                  <a:picLocks noChangeAspect="1" noChangeArrowheads="1" noCrop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0" y="3264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6" name="Picture 12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60" y="326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7" name="Picture 13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48" y="302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8" name="Picture 14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456"/>
                  <a:ext cx="4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9" name="Picture 15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0" y="3312"/>
                  <a:ext cx="432" cy="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70" name="Picture 1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" y="3120"/>
                  <a:ext cx="47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4349" name="Group 17"/>
            <p:cNvGrpSpPr>
              <a:grpSpLocks/>
            </p:cNvGrpSpPr>
            <p:nvPr/>
          </p:nvGrpSpPr>
          <p:grpSpPr bwMode="auto">
            <a:xfrm rot="9340896">
              <a:off x="384" y="1324"/>
              <a:ext cx="1392" cy="884"/>
              <a:chOff x="96" y="3553"/>
              <a:chExt cx="1104" cy="671"/>
            </a:xfrm>
          </p:grpSpPr>
          <p:pic>
            <p:nvPicPr>
              <p:cNvPr id="14355" name="Picture 18" descr="!hp8ls2l"/>
              <p:cNvPicPr>
                <a:picLocks noChangeAspect="1" noChangeArrowheads="1" noCrop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246" y="3553"/>
                <a:ext cx="954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6" name="Picture 19" descr="!dk8_1la"/>
              <p:cNvPicPr>
                <a:picLocks noChangeAspect="1" noChangeArrowheads="1" noCrop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96" y="3753"/>
                <a:ext cx="480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7" name="Picture 20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528" y="3661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350" name="Group 21"/>
            <p:cNvGrpSpPr>
              <a:grpSpLocks/>
            </p:cNvGrpSpPr>
            <p:nvPr/>
          </p:nvGrpSpPr>
          <p:grpSpPr bwMode="auto">
            <a:xfrm rot="-9020166">
              <a:off x="3504" y="1392"/>
              <a:ext cx="1392" cy="816"/>
              <a:chOff x="4656" y="3216"/>
              <a:chExt cx="1104" cy="651"/>
            </a:xfrm>
          </p:grpSpPr>
          <p:grpSp>
            <p:nvGrpSpPr>
              <p:cNvPr id="14351" name="Group 22"/>
              <p:cNvGrpSpPr>
                <a:grpSpLocks/>
              </p:cNvGrpSpPr>
              <p:nvPr/>
            </p:nvGrpSpPr>
            <p:grpSpPr bwMode="auto">
              <a:xfrm>
                <a:off x="4656" y="3216"/>
                <a:ext cx="1104" cy="651"/>
                <a:chOff x="1296" y="3577"/>
                <a:chExt cx="1104" cy="651"/>
              </a:xfrm>
            </p:grpSpPr>
            <p:pic>
              <p:nvPicPr>
                <p:cNvPr id="14353" name="Picture 23" descr="!hp8ls2l"/>
                <p:cNvPicPr>
                  <a:picLocks noChangeAspect="1" noChangeArrowheads="1" noCrop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577"/>
                  <a:ext cx="960" cy="6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4" name="Picture 24" descr="!dk8_1la"/>
                <p:cNvPicPr>
                  <a:picLocks noChangeAspect="1" noChangeArrowheads="1" noCrop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72" y="3710"/>
                  <a:ext cx="52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4352" name="Picture 25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944" y="3360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4340" name="Picture 26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7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6858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8" name="WordArt 28"/>
          <p:cNvSpPr>
            <a:spLocks noChangeArrowheads="1" noChangeShapeType="1" noTextEdit="1"/>
          </p:cNvSpPr>
          <p:nvPr/>
        </p:nvSpPr>
        <p:spPr bwMode="auto">
          <a:xfrm>
            <a:off x="4541339" y="1973451"/>
            <a:ext cx="3124200" cy="1371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B3E4EF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Trò chơi:</a:t>
            </a:r>
            <a:endParaRPr lang="en-US" sz="3600" kern="10" dirty="0">
              <a:ln w="9525">
                <a:solidFill>
                  <a:srgbClr val="B3E4EF"/>
                </a:solidFill>
                <a:round/>
                <a:headEnd/>
                <a:tailEnd/>
              </a:ln>
              <a:solidFill>
                <a:schemeClr val="accent2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6109" name="WordArt 29"/>
          <p:cNvSpPr>
            <a:spLocks noChangeArrowheads="1" noChangeShapeType="1" noTextEdit="1"/>
          </p:cNvSpPr>
          <p:nvPr/>
        </p:nvSpPr>
        <p:spPr bwMode="auto">
          <a:xfrm>
            <a:off x="2515247" y="2965728"/>
            <a:ext cx="7197436" cy="271093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600" b="1" kern="10" dirty="0">
              <a:ln w="9525">
                <a:solidFill>
                  <a:srgbClr val="FFFF66"/>
                </a:solidFill>
                <a:round/>
                <a:headEnd/>
                <a:tailEnd/>
              </a:ln>
              <a:solidFill>
                <a:srgbClr val="FF66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14" name="Picture 34" descr="j0336978[2]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638" y="1049452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36" y="4202940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385" y="274255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60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1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85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5363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895600" y="1295400"/>
            <a:ext cx="7772400" cy="441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5366" name="Text Box 26"/>
          <p:cNvSpPr txBox="1">
            <a:spLocks noChangeArrowheads="1"/>
          </p:cNvSpPr>
          <p:nvPr/>
        </p:nvSpPr>
        <p:spPr bwMode="auto">
          <a:xfrm>
            <a:off x="59483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5367" name="Group 27"/>
          <p:cNvGrpSpPr>
            <a:grpSpLocks/>
          </p:cNvGrpSpPr>
          <p:nvPr/>
        </p:nvGrpSpPr>
        <p:grpSpPr bwMode="auto">
          <a:xfrm>
            <a:off x="7467601" y="16002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5368" name="Text Box 30"/>
          <p:cNvSpPr txBox="1">
            <a:spLocks noChangeArrowheads="1"/>
          </p:cNvSpPr>
          <p:nvPr/>
        </p:nvSpPr>
        <p:spPr bwMode="auto">
          <a:xfrm>
            <a:off x="74691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5369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62400"/>
            <a:ext cx="16002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1007" name="WordArt 47"/>
          <p:cNvSpPr>
            <a:spLocks noChangeArrowheads="1" noChangeShapeType="1" noTextEdit="1"/>
          </p:cNvSpPr>
          <p:nvPr/>
        </p:nvSpPr>
        <p:spPr bwMode="auto">
          <a:xfrm>
            <a:off x="48196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1.Thử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3" name="Text Box 37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 477 : 295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…</a:t>
            </a:r>
            <a:b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</a:b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ấm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5374" name="AutoShape 42"/>
          <p:cNvSpPr>
            <a:spLocks noChangeArrowheads="1"/>
          </p:cNvSpPr>
          <p:nvPr/>
        </p:nvSpPr>
        <p:spPr bwMode="auto">
          <a:xfrm>
            <a:off x="6248400" y="3886200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2331" name="AutoShape 43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2332" name="AutoShape 44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2334" name="Text Box 30"/>
          <p:cNvSpPr txBox="1">
            <a:spLocks noChangeArrowheads="1"/>
          </p:cNvSpPr>
          <p:nvPr/>
        </p:nvSpPr>
        <p:spPr bwMode="auto">
          <a:xfrm>
            <a:off x="63261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</a:t>
            </a:r>
          </a:p>
        </p:txBody>
      </p:sp>
      <p:sp>
        <p:nvSpPr>
          <p:cNvPr id="12335" name="Text Box 30"/>
          <p:cNvSpPr txBox="1">
            <a:spLocks noChangeArrowheads="1"/>
          </p:cNvSpPr>
          <p:nvPr/>
        </p:nvSpPr>
        <p:spPr bwMode="auto">
          <a:xfrm>
            <a:off x="7469188" y="20574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6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7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8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1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2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4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56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7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8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0" r:id="rId4" imgW="1905266" imgH="1752381"/>
        </mc:Choice>
        <mc:Fallback>
          <p:control r:id="rId4" imgW="1905266" imgH="1752381">
            <p:pic>
              <p:nvPicPr>
                <p:cNvPr id="15392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0"/>
                  <a:ext cx="1905000" cy="175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67663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1 0.03333 L 0.12527 0.03333 C 0.18933 0.03333 0.26876 0.01852 0.26876 0.00694 L 0.26876 -0.01944 " pathEditMode="relative" rAng="0" ptsTypes="AAAA">
                                      <p:cBhvr>
                                        <p:cTn id="105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36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12331" grpId="0" animBg="1"/>
      <p:bldP spid="12332" grpId="0" animBg="1"/>
      <p:bldP spid="12334" grpId="0"/>
      <p:bldP spid="12335" grpId="0"/>
      <p:bldP spid="50" grpId="0" animBg="1"/>
      <p:bldP spid="50" grpId="1" animBg="1"/>
      <p:bldP spid="53" grpId="0" animBg="1"/>
      <p:bldP spid="5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6387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161507" y="1295400"/>
            <a:ext cx="7772400" cy="4419600"/>
          </a:xfrm>
          <a:prstGeom prst="ellipse">
            <a:avLst/>
          </a:prstGeom>
          <a:solidFill>
            <a:srgbClr val="FF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0" name="Text Box 26"/>
          <p:cNvSpPr txBox="1">
            <a:spLocks noChangeArrowheads="1"/>
          </p:cNvSpPr>
          <p:nvPr/>
        </p:nvSpPr>
        <p:spPr bwMode="auto">
          <a:xfrm>
            <a:off x="58721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6391" name="Group 27"/>
          <p:cNvGrpSpPr>
            <a:grpSpLocks/>
          </p:cNvGrpSpPr>
          <p:nvPr/>
        </p:nvGrpSpPr>
        <p:grpSpPr bwMode="auto">
          <a:xfrm>
            <a:off x="7391401" y="16764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6392" name="Text Box 30"/>
          <p:cNvSpPr txBox="1">
            <a:spLocks noChangeArrowheads="1"/>
          </p:cNvSpPr>
          <p:nvPr/>
        </p:nvSpPr>
        <p:spPr bwMode="auto">
          <a:xfrm>
            <a:off x="73929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6393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4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Lượt chia thứ hai  1829 : 295 được …</a:t>
            </a:r>
            <a:b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Số cần điền vào chỗ chấm là</a:t>
            </a:r>
            <a:r>
              <a:rPr lang="en-US" altLang="en-US" sz="2000">
                <a:solidFill>
                  <a:srgbClr val="C00000"/>
                </a:solidFill>
                <a:latin typeface="Times New Roman" panose="02020603050405020304" pitchFamily="18" charset="0"/>
              </a:rPr>
              <a:t> :</a:t>
            </a:r>
            <a:endParaRPr lang="en-US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60" name="AutoShape 16"/>
          <p:cNvSpPr>
            <a:spLocks noChangeArrowheads="1"/>
          </p:cNvSpPr>
          <p:nvPr/>
        </p:nvSpPr>
        <p:spPr bwMode="auto">
          <a:xfrm>
            <a:off x="6248400" y="3851275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5</a:t>
            </a:r>
          </a:p>
        </p:txBody>
      </p:sp>
      <p:sp>
        <p:nvSpPr>
          <p:cNvPr id="16397" name="AutoShape 17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6</a:t>
            </a: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7</a:t>
            </a:r>
          </a:p>
        </p:txBody>
      </p:sp>
      <p:sp>
        <p:nvSpPr>
          <p:cNvPr id="16399" name="Text Box 30"/>
          <p:cNvSpPr txBox="1">
            <a:spLocks noChangeArrowheads="1"/>
          </p:cNvSpPr>
          <p:nvPr/>
        </p:nvSpPr>
        <p:spPr bwMode="auto">
          <a:xfrm>
            <a:off x="6248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6400" name="Text Box 30"/>
          <p:cNvSpPr txBox="1">
            <a:spLocks noChangeArrowheads="1"/>
          </p:cNvSpPr>
          <p:nvPr/>
        </p:nvSpPr>
        <p:spPr bwMode="auto">
          <a:xfrm>
            <a:off x="7391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219" name="WordArt 83"/>
          <p:cNvSpPr>
            <a:spLocks noChangeArrowheads="1" noChangeShapeType="1" noTextEdit="1"/>
          </p:cNvSpPr>
          <p:nvPr/>
        </p:nvSpPr>
        <p:spPr bwMode="auto">
          <a:xfrm>
            <a:off x="4343400" y="228601"/>
            <a:ext cx="5029200" cy="733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Vòng 2: Vượt chướng ngại vật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C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91171" name="Picture 35" descr="kitty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95801"/>
            <a:ext cx="10668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30"/>
          <p:cNvSpPr txBox="1">
            <a:spLocks noChangeArrowheads="1"/>
          </p:cNvSpPr>
          <p:nvPr/>
        </p:nvSpPr>
        <p:spPr bwMode="auto">
          <a:xfrm>
            <a:off x="75438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769" name="Text Box 30"/>
          <p:cNvSpPr txBox="1">
            <a:spLocks noChangeArrowheads="1"/>
          </p:cNvSpPr>
          <p:nvPr/>
        </p:nvSpPr>
        <p:spPr bwMode="auto">
          <a:xfrm>
            <a:off x="6400801" y="2605088"/>
            <a:ext cx="1293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059</a:t>
            </a:r>
          </a:p>
        </p:txBody>
      </p:sp>
      <p:sp>
        <p:nvSpPr>
          <p:cNvPr id="35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6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7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9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0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3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4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84" r:id="rId4" imgW="1828571" imgH="1401854"/>
        </mc:Choice>
        <mc:Fallback>
          <p:control r:id="rId4" imgW="1828571" imgH="1401854">
            <p:pic>
              <p:nvPicPr>
                <p:cNvPr id="16418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1"/>
                  <a:ext cx="1828800" cy="14017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5096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03 0.0956 C -0.05391 0.09768 -0.04792 0.09953 -0.0418 0.10162 C -0.03919 0.10254 -0.03906 0.10787 -0.03724 0.11064 C -0.03346 0.11689 -0.02656 0.12476 -0.02135 0.12893 C -0.01419 0.13449 -0.0043 0.13449 0.00365 0.13796 C 0.03802 0.13472 0.05885 0.14398 0.0832 0.12291 C 0.0875 0.10532 0.08216 0.12106 0.09453 0.10462 C 0.10039 0.09675 0.10234 0.08541 0.1082 0.07731 C 0.12135 0.02453 0.08893 -0.05394 0.12396 -0.08635 C 0.14206 -0.07801 0.13307 -0.08125 0.15104 -0.07709 C 0.15547 -0.07153 0.16081 -0.0676 0.16484 -0.06204 C 0.16849 -0.05741 0.1707 -0.05139 0.17383 -0.04676 C 0.17917 -0.0257 0.1724 -0.04838 0.18099 -0.03172 C 0.18854 -0.01621 0.18177 -0.02338 0.18997 -0.01042 C 0.19193 -0.00718 0.19466 -0.00463 0.19661 -0.00139 C 0.19844 0.00138 0.19987 0.00439 0.20104 0.00763 C 0.20208 0.01064 0.20208 0.01435 0.20365 0.01689 C 0.20664 0.02222 0.2181 0.02708 0.22135 0.02893 C 0.22813 0.05509 0.21901 0.02268 0.22865 0.04398 C 0.22995 0.04675 0.22969 0.05046 0.23099 0.05324 C 0.23893 0.07337 0.23672 0.06921 0.24896 0.07731 C 0.26042 0.07291 0.27109 0.07083 0.28099 0.06226 C 0.28646 0.05115 0.29141 0.05046 0.29453 0.03796 C 0.29154 0.01365 0.29219 0.00162 0.2832 -0.01644 C 0.27031 -0.06945 0.2776 -0.10417 0.27396 -0.17408 C 0.27331 -0.1882 0.27005 -0.20255 0.27174 -0.21644 C 0.27214 -0.21968 0.27643 -0.21459 0.27865 -0.21343 C 0.28177 -0.21158 0.28477 -0.2095 0.28776 -0.20741 C 0.28841 -0.20348 0.28828 -0.19885 0.28997 -0.19538 C 0.29154 -0.19237 0.29479 -0.1919 0.29674 -0.18936 C 0.30182 -0.18264 0.30547 -0.17477 0.31042 -0.16806 C 0.31328 -0.15695 0.31823 -0.14815 0.32174 -0.13774 C 0.32695 -0.122 0.32865 -0.11181 0.32865 -0.09538 " pathEditMode="relative" rAng="0" ptsTypes="AAAAAAAAAAAAAAAAAAAAAAAAAAAAAAAAA">
                                      <p:cBhvr>
                                        <p:cTn id="109" dur="2000" fill="hold"/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-1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31760" grpId="0" animBg="1"/>
      <p:bldP spid="31762" grpId="0" animBg="1"/>
      <p:bldP spid="31768" grpId="0"/>
      <p:bldP spid="31769" grpId="0"/>
      <p:bldP spid="39" grpId="0" animBg="1"/>
      <p:bldP spid="39" grpId="1" animBg="1"/>
      <p:bldP spid="42" grpId="0" animBg="1"/>
      <p:bldP spid="4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7CD0C3-B2FD-41F8-8529-50E1E677BD0B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3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2165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166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8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169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pic>
        <p:nvPicPr>
          <p:cNvPr id="17419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1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87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921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8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89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2190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2191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2192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2193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2224" name="WordArt 64"/>
          <p:cNvSpPr>
            <a:spLocks noChangeArrowheads="1" noChangeShapeType="1" noTextEdit="1"/>
          </p:cNvSpPr>
          <p:nvPr/>
        </p:nvSpPr>
        <p:spPr bwMode="auto">
          <a:xfrm>
            <a:off x="48958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3:Về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098398" y="1387476"/>
            <a:ext cx="7772400" cy="4419600"/>
          </a:xfrm>
          <a:prstGeom prst="ellipse">
            <a:avLst/>
          </a:prstGeom>
          <a:solidFill>
            <a:srgbClr val="AAC9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5499100" y="1606550"/>
            <a:ext cx="1671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7431" name="Text Box 30"/>
          <p:cNvSpPr txBox="1">
            <a:spLocks noChangeArrowheads="1"/>
          </p:cNvSpPr>
          <p:nvPr/>
        </p:nvSpPr>
        <p:spPr bwMode="auto">
          <a:xfrm>
            <a:off x="73167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7432" name="Text Box 50"/>
          <p:cNvSpPr txBox="1">
            <a:spLocks noChangeArrowheads="1"/>
          </p:cNvSpPr>
          <p:nvPr/>
        </p:nvSpPr>
        <p:spPr bwMode="auto">
          <a:xfrm>
            <a:off x="4114800" y="3132138"/>
            <a:ext cx="6172200" cy="83026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Lượt chia thứ ba  590 : 295 được …</a:t>
            </a:r>
            <a:b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Số cần điền vào chỗ chấm là :</a:t>
            </a:r>
          </a:p>
        </p:txBody>
      </p:sp>
      <p:sp>
        <p:nvSpPr>
          <p:cNvPr id="14387" name="AutoShape 51"/>
          <p:cNvSpPr>
            <a:spLocks noChangeArrowheads="1"/>
          </p:cNvSpPr>
          <p:nvPr/>
        </p:nvSpPr>
        <p:spPr bwMode="auto">
          <a:xfrm>
            <a:off x="6248400" y="4008438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7434" name="AutoShape 52"/>
          <p:cNvSpPr>
            <a:spLocks noChangeArrowheads="1"/>
          </p:cNvSpPr>
          <p:nvPr/>
        </p:nvSpPr>
        <p:spPr bwMode="auto">
          <a:xfrm>
            <a:off x="6248400" y="46482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4389" name="AutoShape 53"/>
          <p:cNvSpPr>
            <a:spLocks noChangeArrowheads="1"/>
          </p:cNvSpPr>
          <p:nvPr/>
        </p:nvSpPr>
        <p:spPr bwMode="auto">
          <a:xfrm>
            <a:off x="6248400" y="52578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7436" name="Text Box 30"/>
          <p:cNvSpPr txBox="1">
            <a:spLocks noChangeArrowheads="1"/>
          </p:cNvSpPr>
          <p:nvPr/>
        </p:nvSpPr>
        <p:spPr bwMode="auto">
          <a:xfrm>
            <a:off x="58689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7437" name="Text Box 30"/>
          <p:cNvSpPr txBox="1">
            <a:spLocks noChangeArrowheads="1"/>
          </p:cNvSpPr>
          <p:nvPr/>
        </p:nvSpPr>
        <p:spPr bwMode="auto">
          <a:xfrm>
            <a:off x="7275514" y="205105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021388" y="2362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590</a:t>
            </a:r>
          </a:p>
        </p:txBody>
      </p:sp>
      <p:sp>
        <p:nvSpPr>
          <p:cNvPr id="14394" name="Text Box 30"/>
          <p:cNvSpPr txBox="1">
            <a:spLocks noChangeArrowheads="1"/>
          </p:cNvSpPr>
          <p:nvPr/>
        </p:nvSpPr>
        <p:spPr bwMode="auto">
          <a:xfrm>
            <a:off x="7656514" y="205740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981200" y="2743200"/>
            <a:ext cx="1905000" cy="2362200"/>
            <a:chOff x="576" y="1824"/>
            <a:chExt cx="768" cy="1152"/>
          </a:xfrm>
          <a:solidFill>
            <a:srgbClr val="FFFF00"/>
          </a:solidFill>
        </p:grpSpPr>
        <p:sp>
          <p:nvSpPr>
            <p:cNvPr id="3111" name="AutoShape 67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dirty="0">
                <a:solidFill>
                  <a:srgbClr val="FF0000"/>
                </a:solidFill>
              </a:endParaRPr>
            </a:p>
            <a:p>
              <a:pPr algn="ctr">
                <a:defRPr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endParaRPr lang="en-US" sz="2400" dirty="0"/>
            </a:p>
          </p:txBody>
        </p:sp>
        <p:sp>
          <p:nvSpPr>
            <p:cNvPr id="3112" name="Line 68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92194" name="Picture 34" descr="bunny_thumping_foot_md_clr"/>
          <p:cNvPicPr>
            <a:picLocks noChangeAspect="1" noChangeArrowheads="1" noCrop="1"/>
          </p:cNvPicPr>
          <p:nvPr/>
        </p:nvPicPr>
        <p:blipFill>
          <a:blip r:embed="rId1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3477">
            <a:off x="1524001" y="4800600"/>
            <a:ext cx="9810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7" name="Text Box 30"/>
          <p:cNvSpPr txBox="1">
            <a:spLocks noChangeArrowheads="1"/>
          </p:cNvSpPr>
          <p:nvPr/>
        </p:nvSpPr>
        <p:spPr bwMode="auto">
          <a:xfrm>
            <a:off x="6173788" y="26670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00</a:t>
            </a:r>
          </a:p>
        </p:txBody>
      </p:sp>
      <p:grpSp>
        <p:nvGrpSpPr>
          <p:cNvPr id="17443" name="Group 27"/>
          <p:cNvGrpSpPr>
            <a:grpSpLocks/>
          </p:cNvGrpSpPr>
          <p:nvPr/>
        </p:nvGrpSpPr>
        <p:grpSpPr bwMode="auto">
          <a:xfrm>
            <a:off x="7315201" y="1676400"/>
            <a:ext cx="912813" cy="1143000"/>
            <a:chOff x="1104" y="1680"/>
            <a:chExt cx="576" cy="720"/>
          </a:xfrm>
        </p:grpSpPr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4108" r:id="rId4" imgW="1676634" imgH="1387540"/>
        </mc:Choice>
        <mc:Fallback>
          <p:control r:id="rId4" imgW="1676634" imgH="1387540">
            <p:pic>
              <p:nvPicPr>
                <p:cNvPr id="17444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"/>
                  <a:ext cx="1676400" cy="1387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47987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04 0.03866 L 0.31198 -0.07361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01" y="-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921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 nodeType="clickPar">
                      <p:stCondLst>
                        <p:cond delay="0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992" fill="hold"/>
                                        <p:tgtEl>
                                          <p:spTgt spid="921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73"/>
                  </p:tgtEl>
                </p:cond>
              </p:nextCondLst>
            </p:seq>
            <p:audio>
              <p:cMediaNode>
                <p:cTn id="1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2173"/>
                </p:tgtEl>
              </p:cMediaNode>
            </p:audio>
          </p:childTnLst>
        </p:cTn>
      </p:par>
    </p:tnLst>
    <p:bldLst>
      <p:bldP spid="92167" grpId="0" animBg="1"/>
      <p:bldP spid="92167" grpId="1" animBg="1"/>
      <p:bldP spid="92188" grpId="0" animBg="1"/>
      <p:bldP spid="92188" grpId="1" animBg="1"/>
      <p:bldP spid="40983" grpId="0" animBg="1"/>
      <p:bldP spid="14387" grpId="0" animBg="1"/>
      <p:bldP spid="14389" grpId="0" animBg="1"/>
      <p:bldP spid="14394" grpId="0"/>
      <p:bldP spid="143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371146" y="2402671"/>
            <a:ext cx="7635300" cy="1464231"/>
          </a:xfrm>
          <a:prstGeom prst="round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thế nào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1465909"/>
      </p:ext>
    </p:extLst>
  </p:cSld>
  <p:clrMapOvr>
    <a:masterClrMapping/>
  </p:clrMapOvr>
  <p:transition spd="slow"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F5F38A55-E5D8-4900-A496-682D99E992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868" y="1055006"/>
            <a:ext cx="3086101" cy="4131216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88C76365-8BF1-4CD7-B29B-95A5E28146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276" y="1523984"/>
            <a:ext cx="7315406" cy="4131217"/>
          </a:xfrm>
          <a:prstGeom prst="rect">
            <a:avLst/>
          </a:prstGeom>
        </p:spPr>
      </p:pic>
      <p:pic>
        <p:nvPicPr>
          <p:cNvPr id="7" name="图片 17">
            <a:extLst>
              <a:ext uri="{FF2B5EF4-FFF2-40B4-BE49-F238E27FC236}">
                <a16:creationId xmlns:a16="http://schemas.microsoft.com/office/drawing/2014/main" id="{E677A009-7561-41EF-AB5B-3613160CC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913" y="5130844"/>
            <a:ext cx="3385125" cy="452025"/>
          </a:xfrm>
          <a:prstGeom prst="rect">
            <a:avLst/>
          </a:prstGeom>
        </p:spPr>
      </p:pic>
      <p:pic>
        <p:nvPicPr>
          <p:cNvPr id="8" name="图片 18">
            <a:extLst>
              <a:ext uri="{FF2B5EF4-FFF2-40B4-BE49-F238E27FC236}">
                <a16:creationId xmlns:a16="http://schemas.microsoft.com/office/drawing/2014/main" id="{BFE2701F-3C05-4963-80A2-CF73578D02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4246" y="5113984"/>
            <a:ext cx="3342094" cy="387450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:a16="http://schemas.microsoft.com/office/drawing/2014/main" id="{F8BF6074-508E-4F68-AEE2-FEFB4AAA4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121" y="5625428"/>
            <a:ext cx="2349879" cy="272423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:a16="http://schemas.microsoft.com/office/drawing/2014/main" id="{91653F6A-3CB5-4511-8240-83A4553157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4073" y="5561020"/>
            <a:ext cx="2349879" cy="272423"/>
          </a:xfrm>
          <a:prstGeom prst="rect">
            <a:avLst/>
          </a:prstGeom>
        </p:spPr>
      </p:pic>
      <p:pic>
        <p:nvPicPr>
          <p:cNvPr id="11" name="图片 22">
            <a:extLst>
              <a:ext uri="{FF2B5EF4-FFF2-40B4-BE49-F238E27FC236}">
                <a16:creationId xmlns:a16="http://schemas.microsoft.com/office/drawing/2014/main" id="{67191AB9-681D-4C86-ACCE-EE25064F3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4546" y="103702"/>
            <a:ext cx="1192409" cy="1174575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DBE67AD7-1F14-45D3-A982-520066E07E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8428" y="2410290"/>
            <a:ext cx="767391" cy="710325"/>
          </a:xfrm>
          <a:prstGeom prst="rect">
            <a:avLst/>
          </a:prstGeom>
        </p:spPr>
      </p:pic>
      <p:pic>
        <p:nvPicPr>
          <p:cNvPr id="13" name="图片 25">
            <a:extLst>
              <a:ext uri="{FF2B5EF4-FFF2-40B4-BE49-F238E27FC236}">
                <a16:creationId xmlns:a16="http://schemas.microsoft.com/office/drawing/2014/main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6139" y="1163864"/>
            <a:ext cx="1018406" cy="889700"/>
          </a:xfrm>
          <a:prstGeom prst="rect">
            <a:avLst/>
          </a:prstGeom>
        </p:spPr>
      </p:pic>
      <p:pic>
        <p:nvPicPr>
          <p:cNvPr id="14" name="图片 22">
            <a:extLst>
              <a:ext uri="{FF2B5EF4-FFF2-40B4-BE49-F238E27FC236}">
                <a16:creationId xmlns:a16="http://schemas.microsoft.com/office/drawing/2014/main" id="{AB1FE37A-C163-4277-A532-A4197A04C2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5626" y="228080"/>
            <a:ext cx="1192409" cy="1174575"/>
          </a:xfrm>
          <a:prstGeom prst="rect">
            <a:avLst/>
          </a:prstGeom>
        </p:spPr>
      </p:pic>
      <p:pic>
        <p:nvPicPr>
          <p:cNvPr id="15" name="图片 25">
            <a:extLst>
              <a:ext uri="{FF2B5EF4-FFF2-40B4-BE49-F238E27FC236}">
                <a16:creationId xmlns:a16="http://schemas.microsoft.com/office/drawing/2014/main" id="{77B09F08-5CCF-4E97-93D9-F07AC0456A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625" y="1763442"/>
            <a:ext cx="680514" cy="59451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CC244CC-CBF1-4228-BF10-28FA82ED3513}"/>
              </a:ext>
            </a:extLst>
          </p:cNvPr>
          <p:cNvSpPr txBox="1"/>
          <p:nvPr/>
        </p:nvSpPr>
        <p:spPr>
          <a:xfrm>
            <a:off x="4433700" y="1639482"/>
            <a:ext cx="3957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ặn</a:t>
            </a:r>
            <a:r>
              <a:rPr 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ò</a:t>
            </a:r>
            <a:endParaRPr lang="en-US" sz="3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DE4C85B-F039-4F0C-BB8F-20463C547A3B}"/>
              </a:ext>
            </a:extLst>
          </p:cNvPr>
          <p:cNvSpPr txBox="1"/>
          <p:nvPr/>
        </p:nvSpPr>
        <p:spPr>
          <a:xfrm>
            <a:off x="3913308" y="2935070"/>
            <a:ext cx="45590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vừa học</a:t>
            </a:r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D70A176C-965D-41BF-B31D-B8960957065D}"/>
              </a:ext>
            </a:extLst>
          </p:cNvPr>
          <p:cNvSpPr txBox="1"/>
          <p:nvPr/>
        </p:nvSpPr>
        <p:spPr>
          <a:xfrm flipH="1">
            <a:off x="3908823" y="3299750"/>
            <a:ext cx="45680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li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5F1B1B0-88B6-48AF-A5B0-7C05E36955AE}"/>
              </a:ext>
            </a:extLst>
          </p:cNvPr>
          <p:cNvSpPr txBox="1"/>
          <p:nvPr/>
        </p:nvSpPr>
        <p:spPr>
          <a:xfrm>
            <a:off x="3908824" y="3715248"/>
            <a:ext cx="51141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742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5939976" y="2933096"/>
            <a:ext cx="4576671" cy="757574"/>
          </a:xfrm>
          <a:prstGeom prst="rect">
            <a:avLst/>
          </a:prstGeom>
        </p:spPr>
        <p:txBody>
          <a:bodyPr spcFirstLastPara="1" vert="horz" wrap="square" lIns="91505" tIns="91505" rIns="91505" bIns="91505" rtlCol="0" anchor="b" anchorCtr="0">
            <a:no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hú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con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ốt</a:t>
            </a:r>
            <a:endParaRPr lang="en-US" sz="6000" b="1" dirty="0">
              <a:latin typeface="Times New Roman" panose="020206030504050203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2408927" y="3172556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2352467" y="211292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09578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02017"/>
              </p:ext>
            </p:extLst>
          </p:nvPr>
        </p:nvGraphicFramePr>
        <p:xfrm>
          <a:off x="4362165" y="2535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65" y="25354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1838040" y="2998975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4" name="Text Box 52"/>
          <p:cNvSpPr txBox="1">
            <a:spLocks noChangeArrowheads="1"/>
          </p:cNvSpPr>
          <p:nvPr/>
        </p:nvSpPr>
        <p:spPr bwMode="auto">
          <a:xfrm>
            <a:off x="1787240" y="26052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884078" y="3063878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. </a:t>
            </a:r>
            <a:r>
              <a:rPr lang="en-US" altLang="en-US" sz="3200" i="1" dirty="0" err="1">
                <a:solidFill>
                  <a:srgbClr val="0070C0"/>
                </a:solidFill>
              </a:rPr>
              <a:t>Bài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học</a:t>
            </a:r>
            <a:r>
              <a:rPr lang="vi-VN" altLang="en-US" sz="3200" i="1" dirty="0">
                <a:solidFill>
                  <a:srgbClr val="0070C0"/>
                </a:solidFill>
              </a:rPr>
              <a:t> (sgk)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74715" y="748919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14240" y="1443113"/>
            <a:ext cx="8534400" cy="113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chemeClr val="accent6"/>
                </a:solidFill>
              </a:rPr>
              <a:t>Chia </a:t>
            </a:r>
            <a:r>
              <a:rPr lang="en-US" sz="3600" dirty="0" err="1">
                <a:solidFill>
                  <a:schemeClr val="accent6"/>
                </a:solidFill>
              </a:rPr>
              <a:t>cho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số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ó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ba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hữ</a:t>
            </a:r>
            <a:r>
              <a:rPr lang="vi-VN" sz="3600" dirty="0">
                <a:solidFill>
                  <a:schemeClr val="accent6"/>
                </a:solidFill>
              </a:rPr>
              <a:t> số (tiếp theo)</a:t>
            </a:r>
            <a:endParaRPr lang="zh-CN" altLang="en-US" sz="3600" dirty="0">
              <a:solidFill>
                <a:schemeClr val="accent6"/>
              </a:solidFill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1838040" y="3695743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I. </a:t>
            </a:r>
            <a:r>
              <a:rPr lang="en-US" altLang="en-US" sz="32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tập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2014685" y="4186717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3: làm vở sau tiết zoom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36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743199" y="0"/>
            <a:ext cx="3104321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vi-VN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6399 : 156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8" name="Rectangle 47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0" name="Rectangle 53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953577" y="2451376"/>
            <a:ext cx="2362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99  156</a:t>
            </a:r>
          </a:p>
        </p:txBody>
      </p: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4058409" y="2567807"/>
            <a:ext cx="935935" cy="1506031"/>
            <a:chOff x="2590800" y="1447800"/>
            <a:chExt cx="935935" cy="1506031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2590800" y="1447800"/>
              <a:ext cx="1588" cy="150603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590800" y="1904293"/>
              <a:ext cx="935935" cy="70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219194" y="3006253"/>
            <a:ext cx="83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953577" y="2964085"/>
            <a:ext cx="1295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59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160608" y="3467715"/>
            <a:ext cx="974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054551" y="2266923"/>
            <a:ext cx="4333461" cy="147866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Phép chia này có mấy lượt chia?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Cloud 2"/>
          <p:cNvSpPr/>
          <p:nvPr/>
        </p:nvSpPr>
        <p:spPr>
          <a:xfrm>
            <a:off x="1550504" y="4470785"/>
            <a:ext cx="9561444" cy="2057400"/>
          </a:xfrm>
          <a:prstGeom prst="clou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+mj-lt"/>
              </a:rPr>
              <a:t>Nếu số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ị chia là số có 5 chữ số thì liệu sẽ có mấy lượt chia? Cô trò chúng ta cùng tìm hiểu trong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ài hôm nay.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43" grpId="0"/>
      <p:bldP spid="44" grpId="0"/>
      <p:bldP spid="45" grpId="0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1038660" y="493817"/>
            <a:ext cx="9801922" cy="2308324"/>
          </a:xfrm>
          <a:prstGeom prst="rect">
            <a:avLst/>
          </a:prstGeom>
          <a:solidFill>
            <a:srgbClr val="FF9696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Chia </a:t>
            </a:r>
            <a:r>
              <a:rPr lang="en-US" sz="7200" b="1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cho</a:t>
            </a:r>
            <a:r>
              <a:rPr lang="en-US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số</a:t>
            </a:r>
            <a:r>
              <a:rPr lang="en-US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có</a:t>
            </a:r>
            <a:r>
              <a:rPr lang="en-US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ba</a:t>
            </a:r>
            <a:r>
              <a:rPr lang="en-US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FF66"/>
                </a:solidFill>
                <a:latin typeface="Times New Roman" panose="02020603050405020304" pitchFamily="18" charset="0"/>
              </a:rPr>
              <a:t>chữ</a:t>
            </a:r>
            <a:r>
              <a:rPr lang="vi-VN" sz="72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 số (tiếp theo)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21" y="2802141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634" y="2802141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5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185648" y="3152430"/>
            <a:ext cx="7420905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toán vận dụng liên quan đến 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cách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, nhẩm thư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45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188189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ÁM PHÁ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67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C5828566-B324-449B-98FE-E8E966706A2C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385810"/>
            <a:ext cx="762000" cy="1295400"/>
            <a:chOff x="2590800" y="1447800"/>
            <a:chExt cx="762000" cy="12954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0D95E821-6FA1-4225-9CD3-2FAB4770757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13424169-0BA9-4FCC-8FD1-1C505017042A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</p:grpSp>
      <p:sp>
        <p:nvSpPr>
          <p:cNvPr id="5" name="Text Box 2">
            <a:extLst>
              <a:ext uri="{FF2B5EF4-FFF2-40B4-BE49-F238E27FC236}">
                <a16:creationId xmlns:a16="http://schemas.microsoft.com/office/drawing/2014/main" id="{2A8EE584-ED95-45CB-9B7A-203CA7F75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415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96A16098-9B2E-4B32-A9C6-11AD0538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15973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95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E16FBB6E-4597-461D-BEB8-E439EB65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1686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D77D7157-6D11-49A2-A238-5E25E0F83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3053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41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3B49CD0D-F72A-42DE-8F47-080FF67D6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8A98FE26-C6E5-4468-9D06-C6FECAF71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6101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2 nhân 5 bằng 10 ; 15 trừ 10 bằng 5, viết 5 nhớ 1 ;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932445B2-EB1A-4180-A963-CA8635081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15DFE000-99E5-4E65-9B51-93A540206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009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F4BA97CA-841E-4D1B-9B19-92295E145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91499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8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; 2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99B3D759-CC9B-4AA2-B3B8-C59E0057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847ED2D9-11A2-4798-A1B1-5EA6A3067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2219795"/>
            <a:ext cx="7451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;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C920D57F-7794-4279-8A20-1E5D25555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74776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3EF7D889-6124-4A58-A50F-E02F308D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1400098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0C927C1D-6442-4161-B73F-64813C813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5245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53 ; 253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id="{A1187BCE-A1CE-4528-A87D-A8BD0D456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E267FE57-ED47-49B3-9841-B033DE074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8293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1 nhân 5 bằng 5 ; 13 trừ 5 bằng 8, viết 8 nhớ 1 ;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95B7A935-C6BC-4813-B320-B116243C8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11514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; 1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49D75E4F-A3D1-4EBC-A094-528538397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668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57D82B37-AC78-413C-9D0A-A5EC37D0C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763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Text Box 2">
            <a:extLst>
              <a:ext uri="{FF2B5EF4-FFF2-40B4-BE49-F238E27FC236}">
                <a16:creationId xmlns:a16="http://schemas.microsoft.com/office/drawing/2014/main" id="{BFB49348-DF7F-4F80-B9B9-62B195EC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3419945"/>
            <a:ext cx="8068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id="{BF70C1BA-B4A5-4084-B0C4-758F9F19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8988FD5B-A559-477B-9AB2-A756E690E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7437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85 ; 58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573B2606-DE34-430D-B090-93AA3BB3D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id="{5C700257-88F5-41E6-B96B-23F8EBB53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02954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5 bằng 15 ; 15 trừ 15 bằng 0, viết 0 nhớ 1 ;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id="{B02CD86E-E087-48D8-A1BE-C05875A3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23716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33A24450-FF4E-47CC-A168-5992B5A1F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4334345"/>
            <a:ext cx="85073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7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;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id="{8DFCC163-9CAB-496F-984B-76FA124B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id="{D9C565C8-5D98-4AA3-9DD7-08CE7A802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639145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1 bằng 3, thêm 2 bằng 5 ; 5 trừ 5 bằng 0, viết 0 ;</a:t>
            </a:r>
          </a:p>
        </p:txBody>
      </p:sp>
      <p:sp>
        <p:nvSpPr>
          <p:cNvPr id="33" name="Text Box 2">
            <a:extLst>
              <a:ext uri="{FF2B5EF4-FFF2-40B4-BE49-F238E27FC236}">
                <a16:creationId xmlns:a16="http://schemas.microsoft.com/office/drawing/2014/main" id="{3CF56613-B7D1-4152-BB5F-48CEDE358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5E83C304-66DA-4AEB-9401-ACCD8AA12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338686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>
                <a:solidFill>
                  <a:prstClr val="black"/>
                </a:solidFill>
                <a:cs typeface="Times New Roman" panose="02020603050405020304" pitchFamily="18" charset="0"/>
              </a:rPr>
              <a:t>41535 : 195 = … 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:a16="http://schemas.microsoft.com/office/drawing/2014/main" id="{2A1CA651-BB58-421F-8C3A-B4FF14362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997" y="532639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68DF3912-A104-4CB3-94D9-50645F30C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466" y="715433"/>
            <a:ext cx="2923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a) 41535 : 195 = ?              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id="{EF367500-53B8-4345-B13D-13CED621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580" y="927571"/>
            <a:ext cx="4795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A150B8BD-7E32-4D27-978A-54C82227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415</a:t>
            </a:r>
          </a:p>
        </p:txBody>
      </p:sp>
    </p:spTree>
    <p:extLst>
      <p:ext uri="{BB962C8B-B14F-4D97-AF65-F5344CB8AC3E}">
        <p14:creationId xmlns:p14="http://schemas.microsoft.com/office/powerpoint/2010/main" val="363637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1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5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0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625 L 4.58333E-6 0.0493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200"/>
                            </p:stCondLst>
                            <p:childTnLst>
                              <p:par>
                                <p:cTn id="9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0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200"/>
                            </p:stCondLst>
                            <p:childTnLst>
                              <p:par>
                                <p:cTn id="10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2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15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150"/>
                            </p:stCondLst>
                            <p:childTnLst>
                              <p:par>
                                <p:cTn id="1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4.16667E-6 0.1 " pathEditMode="relative" rAng="0" ptsTypes="AA">
                                      <p:cBhvr>
                                        <p:cTn id="1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650"/>
                            </p:stCondLst>
                            <p:childTnLst>
                              <p:par>
                                <p:cTn id="15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"/>
                            </p:stCondLst>
                            <p:childTnLst>
                              <p:par>
                                <p:cTn id="161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65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25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85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45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6" grpId="2"/>
      <p:bldP spid="7" grpId="0"/>
      <p:bldP spid="8" grpId="0"/>
      <p:bldP spid="9" grpId="0"/>
      <p:bldP spid="10" grpId="0"/>
      <p:bldP spid="11" grpId="0"/>
      <p:bldP spid="11" grpId="1"/>
      <p:bldP spid="12" grpId="0"/>
      <p:bldP spid="12" grpId="1"/>
      <p:bldP spid="12" grpId="2"/>
      <p:bldP spid="13" grpId="0"/>
      <p:bldP spid="14" grpId="0"/>
      <p:bldP spid="14" grpId="1"/>
      <p:bldP spid="15" grpId="0"/>
      <p:bldP spid="16" grpId="0"/>
      <p:bldP spid="17" grpId="0"/>
      <p:bldP spid="17" grpId="1"/>
      <p:bldP spid="17" grpId="2"/>
      <p:bldP spid="18" grpId="0"/>
      <p:bldP spid="19" grpId="0"/>
      <p:bldP spid="20" grpId="0"/>
      <p:bldP spid="21" grpId="0"/>
      <p:bldP spid="22" grpId="0"/>
      <p:bldP spid="22" grpId="1"/>
      <p:bldP spid="23" grpId="0"/>
      <p:bldP spid="23" grpId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DDE34FE-58D7-4A20-A7C7-FEC8D8EC7544}"/>
              </a:ext>
            </a:extLst>
          </p:cNvPr>
          <p:cNvSpPr/>
          <p:nvPr/>
        </p:nvSpPr>
        <p:spPr>
          <a:xfrm>
            <a:off x="-928577" y="-171475"/>
            <a:ext cx="13120577" cy="7315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5">
            <a:extLst>
              <a:ext uri="{FF2B5EF4-FFF2-40B4-BE49-F238E27FC236}">
                <a16:creationId xmlns:a16="http://schemas.microsoft.com/office/drawing/2014/main" id="{DEEF965F-F8A8-490A-AD54-C11B6BCA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5" name="Rectangle 47">
            <a:extLst>
              <a:ext uri="{FF2B5EF4-FFF2-40B4-BE49-F238E27FC236}">
                <a16:creationId xmlns:a16="http://schemas.microsoft.com/office/drawing/2014/main" id="{4C869D77-86C3-4392-A67C-7EE64AF7A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6" name="Rectangle 49">
            <a:extLst>
              <a:ext uri="{FF2B5EF4-FFF2-40B4-BE49-F238E27FC236}">
                <a16:creationId xmlns:a16="http://schemas.microsoft.com/office/drawing/2014/main" id="{69E82487-67B4-4D3D-8897-A8B01FDC6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7" name="Rectangle 53">
            <a:extLst>
              <a:ext uri="{FF2B5EF4-FFF2-40B4-BE49-F238E27FC236}">
                <a16:creationId xmlns:a16="http://schemas.microsoft.com/office/drawing/2014/main" id="{4EBAEA59-22D9-464D-A0BE-60C81BE9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8" name="Rectangle 55">
            <a:extLst>
              <a:ext uri="{FF2B5EF4-FFF2-40B4-BE49-F238E27FC236}">
                <a16:creationId xmlns:a16="http://schemas.microsoft.com/office/drawing/2014/main" id="{7B47FE10-A55B-4CC3-9916-FD66BA446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6616EE10-9A18-4C96-BCB0-1524A38F2FBC}"/>
              </a:ext>
            </a:extLst>
          </p:cNvPr>
          <p:cNvGrpSpPr>
            <a:grpSpLocks/>
          </p:cNvGrpSpPr>
          <p:nvPr/>
        </p:nvGrpSpPr>
        <p:grpSpPr bwMode="auto">
          <a:xfrm>
            <a:off x="1954163" y="1920320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FD897A42-9F0D-400B-AB84-2E29694535BB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27647449-F73C-470F-811E-04F561EE888D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:a16="http://schemas.microsoft.com/office/drawing/2014/main" id="{77407E5E-17DD-4D2A-A184-282265132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763" y="1947308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801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id="{E98BBD9D-5E85-4550-95A3-C98F2EEC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1950483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45</a:t>
            </a:r>
          </a:p>
        </p:txBody>
      </p:sp>
      <p:sp>
        <p:nvSpPr>
          <p:cNvPr id="54" name="Text Box 2">
            <a:extLst>
              <a:ext uri="{FF2B5EF4-FFF2-40B4-BE49-F238E27FC236}">
                <a16:creationId xmlns:a16="http://schemas.microsoft.com/office/drawing/2014/main" id="{C81DF2FB-FE3C-493B-8CCC-AC0A4682E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251" y="1936196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:a16="http://schemas.microsoft.com/office/drawing/2014/main" id="{983B75BF-246A-4F96-B361-7511D3B99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959745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801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:a16="http://schemas.microsoft.com/office/drawing/2014/main" id="{D3BB7D51-362A-474C-88A8-5EE6187C8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Text Box 2">
            <a:extLst>
              <a:ext uri="{FF2B5EF4-FFF2-40B4-BE49-F238E27FC236}">
                <a16:creationId xmlns:a16="http://schemas.microsoft.com/office/drawing/2014/main" id="{9C58CB0A-684B-4E2D-863B-29358CD2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449" y="1375352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5 ; 21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id="{842F3A50-6600-4FDB-8E54-40720CEE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563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1C37DE2E-EC38-456E-BA5D-5032B405B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14" y="1934608"/>
            <a:ext cx="360363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44528EB2-16A1-4208-9835-CB4346F36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1804377"/>
            <a:ext cx="848909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2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 ; 2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1" name="Text Box 2">
            <a:extLst>
              <a:ext uri="{FF2B5EF4-FFF2-40B4-BE49-F238E27FC236}">
                <a16:creationId xmlns:a16="http://schemas.microsoft.com/office/drawing/2014/main" id="{F9F81219-975B-4267-BA24-C6B7614A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76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 </a:t>
            </a:r>
          </a:p>
        </p:txBody>
      </p:sp>
      <p:sp>
        <p:nvSpPr>
          <p:cNvPr id="62" name="Text Box 2">
            <a:extLst>
              <a:ext uri="{FF2B5EF4-FFF2-40B4-BE49-F238E27FC236}">
                <a16:creationId xmlns:a16="http://schemas.microsoft.com/office/drawing/2014/main" id="{C6487C31-CC04-489D-9D6B-B4DC30181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245" y="2210304"/>
            <a:ext cx="730486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 ; 8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8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id="{AC174170-D96C-4F78-B251-B07842C1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13" y="22965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Text Box 2">
            <a:extLst>
              <a:ext uri="{FF2B5EF4-FFF2-40B4-BE49-F238E27FC236}">
                <a16:creationId xmlns:a16="http://schemas.microsoft.com/office/drawing/2014/main" id="{C6183439-D61B-4A73-AB16-810481E7A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1920321"/>
            <a:ext cx="36671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D7A752C4-EFDC-47A8-9173-4181D6FC1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5794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662 ; 662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6" name="Text Box 2">
            <a:extLst>
              <a:ext uri="{FF2B5EF4-FFF2-40B4-BE49-F238E27FC236}">
                <a16:creationId xmlns:a16="http://schemas.microsoft.com/office/drawing/2014/main" id="{05734712-F6CC-4118-A832-823591C92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01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7" name="Text Box 2">
            <a:extLst>
              <a:ext uri="{FF2B5EF4-FFF2-40B4-BE49-F238E27FC236}">
                <a16:creationId xmlns:a16="http://schemas.microsoft.com/office/drawing/2014/main" id="{B8D81E2B-FFAA-4E24-999D-B8AFF1348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8842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cs typeface="Times New Roman" panose="02020603050405020304" pitchFamily="18" charset="0"/>
              </a:rPr>
              <a:t>2 nhân 5 bằng 10 ; 12 trừ 10 bằng 2, viết 2 nhớ 1 ;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:a16="http://schemas.microsoft.com/office/drawing/2014/main" id="{163E2003-63AE-419A-8558-912FCD309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699" y="3289891"/>
            <a:ext cx="8950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9 ; 1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7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7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69" name="Text Box 2">
            <a:extLst>
              <a:ext uri="{FF2B5EF4-FFF2-40B4-BE49-F238E27FC236}">
                <a16:creationId xmlns:a16="http://schemas.microsoft.com/office/drawing/2014/main" id="{1D293013-6A49-479D-BDB4-B8EECBE86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6963" y="2616346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0" name="Text Box 2">
            <a:extLst>
              <a:ext uri="{FF2B5EF4-FFF2-40B4-BE49-F238E27FC236}">
                <a16:creationId xmlns:a16="http://schemas.microsoft.com/office/drawing/2014/main" id="{02C3DC2C-E30A-47C3-95CA-AF9EC18A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26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Text Box 2">
            <a:extLst>
              <a:ext uri="{FF2B5EF4-FFF2-40B4-BE49-F238E27FC236}">
                <a16:creationId xmlns:a16="http://schemas.microsoft.com/office/drawing/2014/main" id="{F3476425-C724-4330-A66B-41FDD2B3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9" y="3594691"/>
            <a:ext cx="776615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 ; 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id="{31DFCE1A-05CF-4FBA-A83C-8E95D7706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13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:a16="http://schemas.microsoft.com/office/drawing/2014/main" id="{D77EB67F-B7C7-46DE-BFDB-A232963B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398218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720 ; 1720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 ;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:a16="http://schemas.microsoft.com/office/drawing/2014/main" id="{CD9AFE30-6CF4-46ED-8598-7B8DF5B5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38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5" name="Text Box 2">
            <a:extLst>
              <a:ext uri="{FF2B5EF4-FFF2-40B4-BE49-F238E27FC236}">
                <a16:creationId xmlns:a16="http://schemas.microsoft.com/office/drawing/2014/main" id="{73D30D97-B6E7-4E4B-A663-EEF719982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8065" y="4386613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5 ; 4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4 ;</a:t>
            </a:r>
          </a:p>
        </p:txBody>
      </p:sp>
      <p:sp>
        <p:nvSpPr>
          <p:cNvPr id="76" name="Text Box 2">
            <a:extLst>
              <a:ext uri="{FF2B5EF4-FFF2-40B4-BE49-F238E27FC236}">
                <a16:creationId xmlns:a16="http://schemas.microsoft.com/office/drawing/2014/main" id="{30F3BFB2-E686-479C-AAF4-FB28E862A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29061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:a16="http://schemas.microsoft.com/office/drawing/2014/main" id="{6EDCF16B-B108-4DD7-B8F9-8032C130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4774566"/>
            <a:ext cx="866556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2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2 ; 32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78" name="Text Box 2">
            <a:extLst>
              <a:ext uri="{FF2B5EF4-FFF2-40B4-BE49-F238E27FC236}">
                <a16:creationId xmlns:a16="http://schemas.microsoft.com/office/drawing/2014/main" id="{83503543-81A8-45C6-A4AC-5A6DF09D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13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9" name="Text Box 2">
            <a:extLst>
              <a:ext uri="{FF2B5EF4-FFF2-40B4-BE49-F238E27FC236}">
                <a16:creationId xmlns:a16="http://schemas.microsoft.com/office/drawing/2014/main" id="{46889785-6643-4DFE-8905-F24D8A1A8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5318288"/>
            <a:ext cx="815519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3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7 ; 17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7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id="{5627AFC8-F33F-4D28-B735-BB93A575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26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" name="Text Box 2">
            <a:extLst>
              <a:ext uri="{FF2B5EF4-FFF2-40B4-BE49-F238E27FC236}">
                <a16:creationId xmlns:a16="http://schemas.microsoft.com/office/drawing/2014/main" id="{7864FB9B-05A5-45C0-BDEC-9901B2CC9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1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cs typeface="Times New Roman" panose="02020603050405020304" pitchFamily="18" charset="0"/>
              </a:rPr>
              <a:t>80120 : 245 = …   (</a:t>
            </a:r>
            <a:r>
              <a:rPr lang="en-US" altLang="vi-VN" sz="2800" dirty="0" err="1"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cs typeface="Times New Roman" panose="02020603050405020304" pitchFamily="18" charset="0"/>
              </a:rPr>
              <a:t>...) </a:t>
            </a:r>
          </a:p>
        </p:txBody>
      </p:sp>
      <p:sp>
        <p:nvSpPr>
          <p:cNvPr id="82" name="Text Box 2">
            <a:extLst>
              <a:ext uri="{FF2B5EF4-FFF2-40B4-BE49-F238E27FC236}">
                <a16:creationId xmlns:a16="http://schemas.microsoft.com/office/drawing/2014/main" id="{0D939D53-11F1-46D1-A123-E4A22F6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2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80120 : 245 = 327 (</a:t>
            </a:r>
            <a:r>
              <a:rPr lang="en-US" altLang="vi-VN" sz="280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 5)</a:t>
            </a:r>
          </a:p>
        </p:txBody>
      </p:sp>
      <p:sp>
        <p:nvSpPr>
          <p:cNvPr id="83" name="Text Box 2">
            <a:extLst>
              <a:ext uri="{FF2B5EF4-FFF2-40B4-BE49-F238E27FC236}">
                <a16:creationId xmlns:a16="http://schemas.microsoft.com/office/drawing/2014/main" id="{4704BC98-0C6D-4A0E-8518-8EC0160EF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421" y="405096"/>
            <a:ext cx="4697998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Text Box 2">
            <a:extLst>
              <a:ext uri="{FF2B5EF4-FFF2-40B4-BE49-F238E27FC236}">
                <a16:creationId xmlns:a16="http://schemas.microsoft.com/office/drawing/2014/main" id="{C4C72440-D5CD-424E-ABD9-AE3C970D6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63" y="1340302"/>
            <a:ext cx="2362200" cy="53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200" dirty="0">
                <a:cs typeface="Times New Roman" panose="02020603050405020304" pitchFamily="18" charset="0"/>
              </a:rPr>
              <a:t>b) 80120 : 245 = ? </a:t>
            </a:r>
          </a:p>
        </p:txBody>
      </p:sp>
    </p:spTree>
    <p:extLst>
      <p:ext uri="{BB962C8B-B14F-4D97-AF65-F5344CB8AC3E}">
        <p14:creationId xmlns:p14="http://schemas.microsoft.com/office/powerpoint/2010/main" val="180908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600"/>
                            </p:stCondLst>
                            <p:childTnLst>
                              <p:par>
                                <p:cTn id="44" presetID="2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6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5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85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417 L -8.33333E-7 0.05139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200"/>
                            </p:stCondLst>
                            <p:childTnLst>
                              <p:par>
                                <p:cTn id="9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200"/>
                            </p:stCondLst>
                            <p:childTnLst>
                              <p:par>
                                <p:cTn id="10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2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50"/>
                            </p:stCondLst>
                            <p:childTnLst>
                              <p:par>
                                <p:cTn id="15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2.29167E-6 0.1 " pathEditMode="relative" rAng="0" ptsTypes="AA">
                                      <p:cBhvr>
                                        <p:cTn id="15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"/>
                            </p:stCondLst>
                            <p:childTnLst>
                              <p:par>
                                <p:cTn id="15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50"/>
                            </p:stCondLst>
                            <p:childTnLst>
                              <p:par>
                                <p:cTn id="1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750"/>
                            </p:stCondLst>
                            <p:childTnLst>
                              <p:par>
                                <p:cTn id="1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85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65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3" grpId="0"/>
      <p:bldP spid="53" grpId="1"/>
      <p:bldP spid="53" grpId="2"/>
      <p:bldP spid="53" grpId="3"/>
      <p:bldP spid="54" grpId="0"/>
      <p:bldP spid="55" grpId="0"/>
      <p:bldP spid="56" grpId="0"/>
      <p:bldP spid="57" grpId="0"/>
      <p:bldP spid="58" grpId="0"/>
      <p:bldP spid="58" grpId="1"/>
      <p:bldP spid="59" grpId="0"/>
      <p:bldP spid="59" grpId="1"/>
      <p:bldP spid="59" grpId="2"/>
      <p:bldP spid="60" grpId="0"/>
      <p:bldP spid="61" grpId="0"/>
      <p:bldP spid="61" grpId="1"/>
      <p:bldP spid="62" grpId="0"/>
      <p:bldP spid="63" grpId="0"/>
      <p:bldP spid="64" grpId="0"/>
      <p:bldP spid="64" grpId="1"/>
      <p:bldP spid="64" grpId="2"/>
      <p:bldP spid="65" grpId="0"/>
      <p:bldP spid="66" grpId="0"/>
      <p:bldP spid="67" grpId="0"/>
      <p:bldP spid="68" grpId="0"/>
      <p:bldP spid="69" grpId="0"/>
      <p:bldP spid="69" grpId="1"/>
      <p:bldP spid="70" grpId="0"/>
      <p:bldP spid="70" grpId="1"/>
      <p:bldP spid="71" grpId="0"/>
      <p:bldP spid="72" grpId="0"/>
      <p:bldP spid="72" grpId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1" grpId="1"/>
      <p:bldP spid="82" grpId="0"/>
      <p:bldP spid="83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63786" y="881746"/>
            <a:ext cx="94661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41535 : 195 = ?                 b) 80120 : 245 = ?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403768" y="1458044"/>
            <a:ext cx="2273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41535   195 0253     213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H="1">
            <a:off x="3622967" y="1590673"/>
            <a:ext cx="27710" cy="16772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3622968" y="1990782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vi-VN" dirty="0"/>
              <a:t>       </a:t>
            </a:r>
            <a:endParaRPr lang="en-US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569074" y="2362632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0585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760523" y="2780036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913423" y="1528077"/>
            <a:ext cx="277090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80120    245  0662      327</a:t>
            </a: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8298876" y="1529191"/>
            <a:ext cx="0" cy="18356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8298876" y="2037232"/>
            <a:ext cx="971492" cy="348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>
            <a:off x="5756568" y="1133473"/>
            <a:ext cx="27709" cy="354878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117777" y="2401741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20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280568" y="2858941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5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893461" y="4097480"/>
            <a:ext cx="3285832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6499520" y="4097480"/>
            <a:ext cx="4360714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0120 : 245 = 327 (</a:t>
            </a: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5)</a:t>
            </a:r>
          </a:p>
        </p:txBody>
      </p:sp>
    </p:spTree>
    <p:extLst>
      <p:ext uri="{BB962C8B-B14F-4D97-AF65-F5344CB8AC3E}">
        <p14:creationId xmlns:p14="http://schemas.microsoft.com/office/powerpoint/2010/main" val="155094605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9</TotalTime>
  <Words>1452</Words>
  <Application>Microsoft Office PowerPoint</Application>
  <PresentationFormat>Widescreen</PresentationFormat>
  <Paragraphs>271</Paragraphs>
  <Slides>27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等线</vt:lpstr>
      <vt:lpstr>Arial</vt:lpstr>
      <vt:lpstr>Calibri</vt:lpstr>
      <vt:lpstr>Calibri Light</vt:lpstr>
      <vt:lpstr>Times New Roman</vt:lpstr>
      <vt:lpstr>Wingdings</vt:lpstr>
      <vt:lpstr>Office 主题</vt:lpstr>
      <vt:lpstr>默认设计模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học tố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HI  TUYEN</dc:creator>
  <cp:lastModifiedBy>Lâm Thị Huyền</cp:lastModifiedBy>
  <cp:revision>51</cp:revision>
  <dcterms:created xsi:type="dcterms:W3CDTF">2021-11-15T12:19:59Z</dcterms:created>
  <dcterms:modified xsi:type="dcterms:W3CDTF">2021-12-15T13:37:41Z</dcterms:modified>
</cp:coreProperties>
</file>